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D6C62" w:rsidRPr="007C0C24" w:rsidRDefault="006D6C62" w:rsidP="009F4712">
      <w:pPr>
        <w:spacing w:after="0" w:line="240" w:lineRule="auto"/>
        <w:contextualSpacing/>
        <w:jc w:val="center"/>
        <w:rPr>
          <w:rFonts w:ascii="Times New Roman" w:hAnsi="Times New Roman"/>
          <w:b/>
          <w:sz w:val="28"/>
          <w:szCs w:val="28"/>
        </w:rPr>
      </w:pPr>
    </w:p>
    <w:p w:rsidR="004E36DD" w:rsidRDefault="001C728E" w:rsidP="009F4712">
      <w:pPr>
        <w:spacing w:after="0" w:line="240" w:lineRule="auto"/>
        <w:contextualSpacing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Аттестация</w:t>
      </w:r>
      <w:r w:rsidR="00F04B9C" w:rsidRPr="007C0C24">
        <w:rPr>
          <w:rFonts w:ascii="Times New Roman" w:hAnsi="Times New Roman"/>
          <w:b/>
          <w:sz w:val="28"/>
          <w:szCs w:val="28"/>
        </w:rPr>
        <w:t xml:space="preserve"> в целях установления квалификационной категории</w:t>
      </w:r>
      <w:r w:rsidR="004E36DD" w:rsidRPr="007C0C24">
        <w:rPr>
          <w:rFonts w:ascii="Times New Roman" w:hAnsi="Times New Roman"/>
          <w:b/>
          <w:sz w:val="28"/>
          <w:szCs w:val="28"/>
        </w:rPr>
        <w:t xml:space="preserve"> </w:t>
      </w:r>
      <w:r w:rsidR="009570C4" w:rsidRPr="007C0C24">
        <w:rPr>
          <w:rFonts w:ascii="Times New Roman" w:hAnsi="Times New Roman"/>
          <w:b/>
          <w:sz w:val="28"/>
          <w:szCs w:val="28"/>
        </w:rPr>
        <w:t xml:space="preserve">(первая) </w:t>
      </w:r>
      <w:r w:rsidR="00F04B9C" w:rsidRPr="007C0C24">
        <w:rPr>
          <w:rFonts w:ascii="Times New Roman" w:hAnsi="Times New Roman"/>
          <w:b/>
          <w:sz w:val="28"/>
          <w:szCs w:val="28"/>
        </w:rPr>
        <w:t>по</w:t>
      </w:r>
      <w:r w:rsidR="004E36DD" w:rsidRPr="007C0C24">
        <w:rPr>
          <w:rFonts w:ascii="Times New Roman" w:hAnsi="Times New Roman"/>
          <w:b/>
          <w:sz w:val="28"/>
          <w:szCs w:val="28"/>
        </w:rPr>
        <w:t xml:space="preserve"> должности «учитель» </w:t>
      </w:r>
    </w:p>
    <w:p w:rsidR="001C728E" w:rsidRDefault="001C728E" w:rsidP="001C728E">
      <w:pPr>
        <w:pStyle w:val="aa"/>
        <w:ind w:firstLine="708"/>
        <w:rPr>
          <w:rFonts w:ascii="Times New Roman" w:hAnsi="Times New Roman"/>
          <w:sz w:val="28"/>
          <w:szCs w:val="28"/>
        </w:rPr>
      </w:pPr>
    </w:p>
    <w:p w:rsidR="001C728E" w:rsidRPr="00686C99" w:rsidRDefault="001C728E" w:rsidP="001C728E">
      <w:pPr>
        <w:pStyle w:val="aa"/>
        <w:ind w:firstLine="708"/>
        <w:rPr>
          <w:rFonts w:ascii="Times New Roman" w:hAnsi="Times New Roman"/>
          <w:sz w:val="28"/>
          <w:szCs w:val="28"/>
        </w:rPr>
      </w:pPr>
      <w:r w:rsidRPr="00686C99">
        <w:rPr>
          <w:rFonts w:ascii="Times New Roman" w:hAnsi="Times New Roman"/>
          <w:sz w:val="28"/>
          <w:szCs w:val="28"/>
        </w:rPr>
        <w:t>Ф.И.О. педагогического работника:</w:t>
      </w:r>
    </w:p>
    <w:p w:rsidR="001C728E" w:rsidRPr="00686C99" w:rsidRDefault="001C728E" w:rsidP="001C728E">
      <w:pPr>
        <w:pStyle w:val="aa"/>
        <w:ind w:firstLine="708"/>
        <w:rPr>
          <w:rFonts w:ascii="Times New Roman" w:hAnsi="Times New Roman"/>
          <w:sz w:val="28"/>
          <w:szCs w:val="28"/>
        </w:rPr>
      </w:pPr>
      <w:r w:rsidRPr="00686C99">
        <w:rPr>
          <w:rFonts w:ascii="Times New Roman" w:hAnsi="Times New Roman"/>
          <w:sz w:val="28"/>
          <w:szCs w:val="28"/>
        </w:rPr>
        <w:t>Должность:</w:t>
      </w:r>
    </w:p>
    <w:p w:rsidR="001C728E" w:rsidRPr="00686C99" w:rsidRDefault="001C728E" w:rsidP="001C728E">
      <w:pPr>
        <w:pStyle w:val="aa"/>
        <w:ind w:firstLine="708"/>
        <w:rPr>
          <w:rFonts w:ascii="Times New Roman" w:hAnsi="Times New Roman"/>
          <w:sz w:val="28"/>
          <w:szCs w:val="28"/>
        </w:rPr>
      </w:pPr>
      <w:r w:rsidRPr="00686C99">
        <w:rPr>
          <w:rFonts w:ascii="Times New Roman" w:hAnsi="Times New Roman"/>
          <w:sz w:val="28"/>
          <w:szCs w:val="28"/>
        </w:rPr>
        <w:t>Место работы:</w:t>
      </w:r>
    </w:p>
    <w:p w:rsidR="003951B3" w:rsidRDefault="003951B3" w:rsidP="009F4712">
      <w:pPr>
        <w:shd w:val="clear" w:color="auto" w:fill="FFFFFF"/>
        <w:spacing w:after="0" w:line="240" w:lineRule="auto"/>
        <w:contextualSpacing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1C728E" w:rsidRPr="007C0C24" w:rsidRDefault="001C728E" w:rsidP="009F4712">
      <w:pPr>
        <w:shd w:val="clear" w:color="auto" w:fill="FFFFFF"/>
        <w:spacing w:after="0" w:line="240" w:lineRule="auto"/>
        <w:contextualSpacing/>
        <w:jc w:val="center"/>
        <w:rPr>
          <w:rFonts w:ascii="Times New Roman" w:hAnsi="Times New Roman"/>
          <w:b/>
          <w:bCs/>
          <w:sz w:val="24"/>
          <w:szCs w:val="24"/>
        </w:rPr>
      </w:pPr>
    </w:p>
    <w:tbl>
      <w:tblPr>
        <w:tblW w:w="15804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792"/>
        <w:gridCol w:w="2778"/>
        <w:gridCol w:w="439"/>
        <w:gridCol w:w="3612"/>
        <w:gridCol w:w="26"/>
        <w:gridCol w:w="4076"/>
        <w:gridCol w:w="42"/>
        <w:gridCol w:w="4039"/>
      </w:tblGrid>
      <w:tr w:rsidR="009F4712" w:rsidRPr="007C0C24" w:rsidTr="007E531F">
        <w:trPr>
          <w:trHeight w:hRule="exact" w:val="775"/>
        </w:trPr>
        <w:tc>
          <w:tcPr>
            <w:tcW w:w="357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F4712" w:rsidRPr="007C0C24" w:rsidRDefault="009F4712" w:rsidP="009F4712">
            <w:pPr>
              <w:shd w:val="clear" w:color="auto" w:fill="FFFFFF"/>
              <w:spacing w:after="0" w:line="240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Критерии оценки </w:t>
            </w:r>
          </w:p>
        </w:tc>
        <w:tc>
          <w:tcPr>
            <w:tcW w:w="4077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F4712" w:rsidRPr="007C0C24" w:rsidRDefault="009F4712" w:rsidP="009F4712">
            <w:pPr>
              <w:shd w:val="clear" w:color="auto" w:fill="FFFFFF"/>
              <w:spacing w:after="0" w:line="240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b/>
                <w:bCs/>
                <w:sz w:val="24"/>
                <w:szCs w:val="24"/>
              </w:rPr>
              <w:t>Пок</w:t>
            </w:r>
            <w:r w:rsidRPr="007C0C24">
              <w:rPr>
                <w:rFonts w:ascii="Times New Roman" w:hAnsi="Times New Roman"/>
                <w:b/>
                <w:bCs/>
                <w:sz w:val="24"/>
                <w:szCs w:val="24"/>
              </w:rPr>
              <w:t>а</w:t>
            </w:r>
            <w:r w:rsidRPr="007C0C24">
              <w:rPr>
                <w:rFonts w:ascii="Times New Roman" w:hAnsi="Times New Roman"/>
                <w:b/>
                <w:bCs/>
                <w:sz w:val="24"/>
                <w:szCs w:val="24"/>
              </w:rPr>
              <w:t>затели</w:t>
            </w:r>
          </w:p>
        </w:tc>
        <w:tc>
          <w:tcPr>
            <w:tcW w:w="40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F4712" w:rsidRPr="007C0C24" w:rsidRDefault="009F4712" w:rsidP="009F4712">
            <w:pPr>
              <w:shd w:val="clear" w:color="auto" w:fill="FFFFFF"/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C0C24">
              <w:rPr>
                <w:rFonts w:ascii="Times New Roman" w:hAnsi="Times New Roman"/>
                <w:b/>
                <w:bCs/>
                <w:sz w:val="24"/>
                <w:szCs w:val="24"/>
              </w:rPr>
              <w:t>Документы, подтверждающие</w:t>
            </w:r>
          </w:p>
          <w:p w:rsidR="009F4712" w:rsidRPr="007C0C24" w:rsidRDefault="009F4712" w:rsidP="009F4712">
            <w:pPr>
              <w:shd w:val="clear" w:color="auto" w:fill="FFFFFF"/>
              <w:spacing w:after="0" w:line="240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b/>
                <w:bCs/>
                <w:sz w:val="24"/>
                <w:szCs w:val="24"/>
              </w:rPr>
              <w:t>выполнение пок</w:t>
            </w:r>
            <w:r w:rsidRPr="007C0C24">
              <w:rPr>
                <w:rFonts w:ascii="Times New Roman" w:hAnsi="Times New Roman"/>
                <w:b/>
                <w:bCs/>
                <w:sz w:val="24"/>
                <w:szCs w:val="24"/>
              </w:rPr>
              <w:t>а</w:t>
            </w:r>
            <w:r w:rsidRPr="007C0C24">
              <w:rPr>
                <w:rFonts w:ascii="Times New Roman" w:hAnsi="Times New Roman"/>
                <w:b/>
                <w:bCs/>
                <w:sz w:val="24"/>
                <w:szCs w:val="24"/>
              </w:rPr>
              <w:t>зателя</w:t>
            </w:r>
          </w:p>
        </w:tc>
        <w:tc>
          <w:tcPr>
            <w:tcW w:w="408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9F4712" w:rsidRPr="007C0C24" w:rsidRDefault="009F4712" w:rsidP="009F4712">
            <w:pPr>
              <w:shd w:val="clear" w:color="auto" w:fill="FFFFFF"/>
              <w:spacing w:after="0" w:line="240" w:lineRule="auto"/>
              <w:contextualSpacing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b/>
                <w:bCs/>
                <w:sz w:val="24"/>
                <w:szCs w:val="24"/>
              </w:rPr>
              <w:t>Оценка в ба</w:t>
            </w:r>
            <w:r w:rsidRPr="007C0C24">
              <w:rPr>
                <w:rFonts w:ascii="Times New Roman" w:hAnsi="Times New Roman"/>
                <w:b/>
                <w:bCs/>
                <w:sz w:val="24"/>
                <w:szCs w:val="24"/>
              </w:rPr>
              <w:t>л</w:t>
            </w:r>
            <w:r w:rsidRPr="007C0C24">
              <w:rPr>
                <w:rFonts w:ascii="Times New Roman" w:hAnsi="Times New Roman"/>
                <w:b/>
                <w:bCs/>
                <w:sz w:val="24"/>
                <w:szCs w:val="24"/>
              </w:rPr>
              <w:t>лах </w:t>
            </w:r>
          </w:p>
        </w:tc>
      </w:tr>
      <w:tr w:rsidR="00997EF4" w:rsidRPr="007C0C24" w:rsidTr="007E531F">
        <w:trPr>
          <w:trHeight w:hRule="exact" w:val="405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97EF4" w:rsidRPr="007C0C24" w:rsidRDefault="00997EF4" w:rsidP="009F4712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  <w:t>1</w:t>
            </w:r>
          </w:p>
        </w:tc>
        <w:tc>
          <w:tcPr>
            <w:tcW w:w="15012" w:type="dxa"/>
            <w:gridSpan w:val="7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97EF4" w:rsidRPr="007C0C24" w:rsidRDefault="00997EF4" w:rsidP="009F4712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b/>
                <w:bCs/>
                <w:sz w:val="24"/>
                <w:szCs w:val="24"/>
              </w:rPr>
              <w:t>Результаты освоения обучающимися образовательных пр</w:t>
            </w:r>
            <w:r w:rsidRPr="007C0C24">
              <w:rPr>
                <w:rFonts w:ascii="Times New Roman" w:hAnsi="Times New Roman"/>
                <w:b/>
                <w:bCs/>
                <w:sz w:val="24"/>
                <w:szCs w:val="24"/>
              </w:rPr>
              <w:t>о</w:t>
            </w:r>
            <w:r w:rsidR="009F4712" w:rsidRPr="007C0C24">
              <w:rPr>
                <w:rFonts w:ascii="Times New Roman" w:hAnsi="Times New Roman"/>
                <w:b/>
                <w:bCs/>
                <w:sz w:val="24"/>
                <w:szCs w:val="24"/>
              </w:rPr>
              <w:t>грамм</w:t>
            </w:r>
          </w:p>
        </w:tc>
      </w:tr>
      <w:tr w:rsidR="00997EF4" w:rsidRPr="007C0C24" w:rsidTr="00526BE6">
        <w:trPr>
          <w:trHeight w:hRule="exact" w:val="283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97EF4" w:rsidRPr="007C0C24" w:rsidRDefault="009F4712" w:rsidP="009F4712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C0C24">
              <w:rPr>
                <w:rFonts w:ascii="Times New Roman" w:hAnsi="Times New Roman"/>
                <w:b/>
                <w:bCs/>
                <w:sz w:val="24"/>
                <w:szCs w:val="24"/>
              </w:rPr>
              <w:t>1.1</w:t>
            </w:r>
          </w:p>
        </w:tc>
        <w:tc>
          <w:tcPr>
            <w:tcW w:w="15012" w:type="dxa"/>
            <w:gridSpan w:val="7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97EF4" w:rsidRPr="007C0C24" w:rsidRDefault="00997EF4" w:rsidP="009F4712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C0C24">
              <w:rPr>
                <w:rFonts w:ascii="Times New Roman" w:hAnsi="Times New Roman"/>
                <w:b/>
                <w:bCs/>
                <w:sz w:val="24"/>
                <w:szCs w:val="24"/>
              </w:rPr>
              <w:t>Итоги мониторингов, проводимых организацией</w:t>
            </w:r>
          </w:p>
        </w:tc>
      </w:tr>
      <w:tr w:rsidR="00997EF4" w:rsidRPr="007C0C24" w:rsidTr="00164EB6">
        <w:trPr>
          <w:trHeight w:val="2826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997EF4" w:rsidRPr="007C0C24" w:rsidRDefault="00997EF4" w:rsidP="009F4712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  <w:r w:rsidR="009F4712" w:rsidRPr="007C0C24">
              <w:rPr>
                <w:rFonts w:ascii="Times New Roman" w:hAnsi="Times New Roman"/>
                <w:sz w:val="24"/>
                <w:szCs w:val="24"/>
              </w:rPr>
              <w:t>.1.1</w:t>
            </w:r>
          </w:p>
        </w:tc>
        <w:tc>
          <w:tcPr>
            <w:tcW w:w="3217" w:type="dxa"/>
            <w:gridSpan w:val="2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997EF4" w:rsidRPr="007C0C24" w:rsidRDefault="00055332" w:rsidP="009F4712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  <w:r w:rsidRPr="007C0C24">
              <w:t>Результаты освоения обучающимися образовател</w:t>
            </w:r>
            <w:r w:rsidRPr="007C0C24">
              <w:t>ь</w:t>
            </w:r>
            <w:r w:rsidRPr="007C0C24">
              <w:t>ных программ по итогам м</w:t>
            </w:r>
            <w:r w:rsidRPr="007C0C24">
              <w:t>о</w:t>
            </w:r>
            <w:r w:rsidRPr="007C0C24">
              <w:t>ниторинг</w:t>
            </w:r>
            <w:r w:rsidR="00A143C1" w:rsidRPr="007C0C24">
              <w:t>ов</w:t>
            </w:r>
            <w:r w:rsidRPr="007C0C24">
              <w:t>, проводим</w:t>
            </w:r>
            <w:r w:rsidR="00A143C1" w:rsidRPr="007C0C24">
              <w:t xml:space="preserve">ых </w:t>
            </w:r>
            <w:r w:rsidRPr="007C0C24">
              <w:t xml:space="preserve"> о</w:t>
            </w:r>
            <w:r w:rsidRPr="007C0C24">
              <w:t>б</w:t>
            </w:r>
            <w:r w:rsidRPr="007C0C24">
              <w:t>разовательной организ</w:t>
            </w:r>
            <w:r w:rsidRPr="007C0C24">
              <w:t>а</w:t>
            </w:r>
            <w:r w:rsidRPr="007C0C24">
              <w:t>цией</w:t>
            </w:r>
            <w:r w:rsidR="00997EF4" w:rsidRPr="007C0C24">
              <w:t xml:space="preserve"> (для учителей начальных классов – предмет по выбору учителя: математика или ру</w:t>
            </w:r>
            <w:r w:rsidR="00997EF4" w:rsidRPr="007C0C24">
              <w:t>с</w:t>
            </w:r>
            <w:r w:rsidR="00997EF4" w:rsidRPr="007C0C24">
              <w:t>ский язык)</w:t>
            </w:r>
            <w:r w:rsidR="00997EF4" w:rsidRPr="007C0C24">
              <w:rPr>
                <w:color w:val="auto"/>
              </w:rPr>
              <w:t xml:space="preserve">. </w:t>
            </w:r>
          </w:p>
          <w:p w:rsidR="00997EF4" w:rsidRPr="007C0C24" w:rsidRDefault="00055332" w:rsidP="009F4712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Р</w:t>
            </w:r>
            <w:r w:rsidR="00997EF4" w:rsidRPr="007C0C24">
              <w:rPr>
                <w:rFonts w:ascii="Times New Roman" w:hAnsi="Times New Roman"/>
                <w:sz w:val="24"/>
                <w:szCs w:val="24"/>
              </w:rPr>
              <w:t>езультаты выполнения учащим</w:t>
            </w:r>
            <w:r w:rsidR="00997EF4" w:rsidRPr="007C0C24">
              <w:rPr>
                <w:rFonts w:ascii="Times New Roman" w:hAnsi="Times New Roman"/>
                <w:sz w:val="24"/>
                <w:szCs w:val="24"/>
              </w:rPr>
              <w:t>и</w:t>
            </w:r>
            <w:r w:rsidR="00997EF4" w:rsidRPr="007C0C24">
              <w:rPr>
                <w:rFonts w:ascii="Times New Roman" w:hAnsi="Times New Roman"/>
                <w:sz w:val="24"/>
                <w:szCs w:val="24"/>
              </w:rPr>
              <w:t xml:space="preserve">ся школ (классов) </w:t>
            </w:r>
            <w:r w:rsidR="00997EF4" w:rsidRPr="007C0C24">
              <w:rPr>
                <w:rFonts w:ascii="Times New Roman" w:hAnsi="Times New Roman"/>
                <w:sz w:val="24"/>
                <w:szCs w:val="24"/>
                <w:lang w:val="en-US"/>
              </w:rPr>
              <w:t>I</w:t>
            </w:r>
            <w:r w:rsidR="00997EF4" w:rsidRPr="007C0C24">
              <w:rPr>
                <w:rFonts w:ascii="Times New Roman" w:hAnsi="Times New Roman"/>
                <w:sz w:val="24"/>
                <w:szCs w:val="24"/>
              </w:rPr>
              <w:t>-</w:t>
            </w:r>
            <w:r w:rsidR="00997EF4" w:rsidRPr="007C0C24">
              <w:rPr>
                <w:rFonts w:ascii="Times New Roman" w:hAnsi="Times New Roman"/>
                <w:sz w:val="24"/>
                <w:szCs w:val="24"/>
                <w:lang w:val="en-US"/>
              </w:rPr>
              <w:t>VIII</w:t>
            </w:r>
            <w:r w:rsidR="00997EF4" w:rsidRPr="007C0C24">
              <w:rPr>
                <w:rFonts w:ascii="Times New Roman" w:hAnsi="Times New Roman"/>
                <w:sz w:val="24"/>
                <w:szCs w:val="24"/>
              </w:rPr>
              <w:t xml:space="preserve"> вида диагн</w:t>
            </w:r>
            <w:r w:rsidR="00997EF4" w:rsidRPr="007C0C24">
              <w:rPr>
                <w:rFonts w:ascii="Times New Roman" w:hAnsi="Times New Roman"/>
                <w:sz w:val="24"/>
                <w:szCs w:val="24"/>
              </w:rPr>
              <w:t>о</w:t>
            </w:r>
            <w:r w:rsidR="00997EF4" w:rsidRPr="007C0C24">
              <w:rPr>
                <w:rFonts w:ascii="Times New Roman" w:hAnsi="Times New Roman"/>
                <w:sz w:val="24"/>
                <w:szCs w:val="24"/>
              </w:rPr>
              <w:t>стических заданий и контрольных р</w:t>
            </w:r>
            <w:r w:rsidR="00997EF4" w:rsidRPr="007C0C24">
              <w:rPr>
                <w:rFonts w:ascii="Times New Roman" w:hAnsi="Times New Roman"/>
                <w:sz w:val="24"/>
                <w:szCs w:val="24"/>
              </w:rPr>
              <w:t>а</w:t>
            </w:r>
            <w:r w:rsidR="00997EF4" w:rsidRPr="007C0C24">
              <w:rPr>
                <w:rFonts w:ascii="Times New Roman" w:hAnsi="Times New Roman"/>
                <w:sz w:val="24"/>
                <w:szCs w:val="24"/>
              </w:rPr>
              <w:t>бот, разработанных самим атт</w:t>
            </w:r>
            <w:r w:rsidR="00997EF4" w:rsidRPr="007C0C24">
              <w:rPr>
                <w:rFonts w:ascii="Times New Roman" w:hAnsi="Times New Roman"/>
                <w:sz w:val="24"/>
                <w:szCs w:val="24"/>
              </w:rPr>
              <w:t>е</w:t>
            </w:r>
            <w:r w:rsidR="00997EF4" w:rsidRPr="007C0C24">
              <w:rPr>
                <w:rFonts w:ascii="Times New Roman" w:hAnsi="Times New Roman"/>
                <w:sz w:val="24"/>
                <w:szCs w:val="24"/>
              </w:rPr>
              <w:t>стуемым</w:t>
            </w:r>
            <w:r w:rsidR="00997EF4" w:rsidRPr="007C0C24">
              <w:rPr>
                <w:rFonts w:ascii="Times New Roman" w:hAnsi="Times New Roman"/>
                <w:sz w:val="24"/>
                <w:szCs w:val="24"/>
                <w:vertAlign w:val="superscript"/>
              </w:rPr>
              <w:t>*</w:t>
            </w:r>
            <w:r w:rsidR="00997EF4" w:rsidRPr="007C0C24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997EF4" w:rsidRPr="007C0C24" w:rsidRDefault="00055332" w:rsidP="00055332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Р</w:t>
            </w:r>
            <w:r w:rsidR="00997EF4" w:rsidRPr="007C0C24">
              <w:rPr>
                <w:rFonts w:ascii="Times New Roman" w:hAnsi="Times New Roman"/>
                <w:sz w:val="24"/>
                <w:szCs w:val="24"/>
              </w:rPr>
              <w:t>езультаты выполнения учащимися школ (кла</w:t>
            </w:r>
            <w:r w:rsidR="00997EF4" w:rsidRPr="007C0C24">
              <w:rPr>
                <w:rFonts w:ascii="Times New Roman" w:hAnsi="Times New Roman"/>
                <w:sz w:val="24"/>
                <w:szCs w:val="24"/>
              </w:rPr>
              <w:t>с</w:t>
            </w:r>
            <w:r w:rsidR="00997EF4" w:rsidRPr="007C0C24">
              <w:rPr>
                <w:rFonts w:ascii="Times New Roman" w:hAnsi="Times New Roman"/>
                <w:sz w:val="24"/>
                <w:szCs w:val="24"/>
              </w:rPr>
              <w:t xml:space="preserve">сов) </w:t>
            </w:r>
            <w:r w:rsidR="00997EF4" w:rsidRPr="007C0C24">
              <w:rPr>
                <w:rFonts w:ascii="Times New Roman" w:hAnsi="Times New Roman"/>
                <w:sz w:val="24"/>
                <w:szCs w:val="24"/>
                <w:lang w:val="en-US"/>
              </w:rPr>
              <w:t>I</w:t>
            </w:r>
            <w:r w:rsidR="00E23E14" w:rsidRPr="007C0C24">
              <w:rPr>
                <w:rFonts w:ascii="Times New Roman" w:hAnsi="Times New Roman"/>
                <w:sz w:val="24"/>
                <w:szCs w:val="24"/>
              </w:rPr>
              <w:t>–</w:t>
            </w:r>
            <w:r w:rsidR="00997EF4" w:rsidRPr="007C0C24">
              <w:rPr>
                <w:rFonts w:ascii="Times New Roman" w:hAnsi="Times New Roman"/>
                <w:sz w:val="24"/>
                <w:szCs w:val="24"/>
                <w:lang w:val="en-US"/>
              </w:rPr>
              <w:t>VIII</w:t>
            </w:r>
            <w:r w:rsidR="00997EF4" w:rsidRPr="007C0C24">
              <w:rPr>
                <w:rFonts w:ascii="Times New Roman" w:hAnsi="Times New Roman"/>
                <w:sz w:val="24"/>
                <w:szCs w:val="24"/>
              </w:rPr>
              <w:t xml:space="preserve"> вида диагност</w:t>
            </w:r>
            <w:r w:rsidR="00997EF4" w:rsidRPr="007C0C24">
              <w:rPr>
                <w:rFonts w:ascii="Times New Roman" w:hAnsi="Times New Roman"/>
                <w:sz w:val="24"/>
                <w:szCs w:val="24"/>
              </w:rPr>
              <w:t>и</w:t>
            </w:r>
            <w:r w:rsidR="00997EF4" w:rsidRPr="007C0C24">
              <w:rPr>
                <w:rFonts w:ascii="Times New Roman" w:hAnsi="Times New Roman"/>
                <w:sz w:val="24"/>
                <w:szCs w:val="24"/>
              </w:rPr>
              <w:t>ческих заданий и контрольных р</w:t>
            </w:r>
            <w:r w:rsidR="00997EF4" w:rsidRPr="007C0C24">
              <w:rPr>
                <w:rFonts w:ascii="Times New Roman" w:hAnsi="Times New Roman"/>
                <w:sz w:val="24"/>
                <w:szCs w:val="24"/>
              </w:rPr>
              <w:t>а</w:t>
            </w:r>
            <w:r w:rsidR="00997EF4" w:rsidRPr="007C0C24">
              <w:rPr>
                <w:rFonts w:ascii="Times New Roman" w:hAnsi="Times New Roman"/>
                <w:sz w:val="24"/>
                <w:szCs w:val="24"/>
              </w:rPr>
              <w:t>бот, разработанных метод</w:t>
            </w:r>
            <w:r w:rsidR="00997EF4" w:rsidRPr="007C0C24">
              <w:rPr>
                <w:rFonts w:ascii="Times New Roman" w:hAnsi="Times New Roman"/>
                <w:sz w:val="24"/>
                <w:szCs w:val="24"/>
              </w:rPr>
              <w:t>и</w:t>
            </w:r>
            <w:r w:rsidR="00997EF4" w:rsidRPr="007C0C24">
              <w:rPr>
                <w:rFonts w:ascii="Times New Roman" w:hAnsi="Times New Roman"/>
                <w:sz w:val="24"/>
                <w:szCs w:val="24"/>
              </w:rPr>
              <w:t>ческим объединением образовател</w:t>
            </w:r>
            <w:r w:rsidR="00997EF4" w:rsidRPr="007C0C24">
              <w:rPr>
                <w:rFonts w:ascii="Times New Roman" w:hAnsi="Times New Roman"/>
                <w:sz w:val="24"/>
                <w:szCs w:val="24"/>
              </w:rPr>
              <w:t>ь</w:t>
            </w:r>
            <w:r w:rsidR="00997EF4" w:rsidRPr="007C0C24">
              <w:rPr>
                <w:rFonts w:ascii="Times New Roman" w:hAnsi="Times New Roman"/>
                <w:sz w:val="24"/>
                <w:szCs w:val="24"/>
              </w:rPr>
              <w:t>ной ор</w:t>
            </w:r>
            <w:r w:rsidR="00E23E14" w:rsidRPr="007C0C24">
              <w:rPr>
                <w:rFonts w:ascii="Times New Roman" w:hAnsi="Times New Roman"/>
                <w:sz w:val="24"/>
                <w:szCs w:val="24"/>
              </w:rPr>
              <w:t>ган</w:t>
            </w:r>
            <w:r w:rsidR="00E23E14" w:rsidRPr="007C0C24">
              <w:rPr>
                <w:rFonts w:ascii="Times New Roman" w:hAnsi="Times New Roman"/>
                <w:sz w:val="24"/>
                <w:szCs w:val="24"/>
              </w:rPr>
              <w:t>и</w:t>
            </w:r>
            <w:r w:rsidR="00E23E14" w:rsidRPr="007C0C24">
              <w:rPr>
                <w:rFonts w:ascii="Times New Roman" w:hAnsi="Times New Roman"/>
                <w:sz w:val="24"/>
                <w:szCs w:val="24"/>
              </w:rPr>
              <w:t>зации</w:t>
            </w:r>
            <w:r w:rsidR="00997EF4" w:rsidRPr="007C0C24">
              <w:rPr>
                <w:rFonts w:ascii="Times New Roman" w:hAnsi="Times New Roman"/>
                <w:sz w:val="24"/>
                <w:szCs w:val="24"/>
                <w:vertAlign w:val="superscript"/>
              </w:rPr>
              <w:t>*</w:t>
            </w:r>
          </w:p>
        </w:tc>
        <w:tc>
          <w:tcPr>
            <w:tcW w:w="3638" w:type="dxa"/>
            <w:gridSpan w:val="2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997EF4" w:rsidRPr="007C0C24" w:rsidRDefault="00055332" w:rsidP="009F4712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Стабильные положительные результаты по итогам монитори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н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гов, проводимых организацией. Вычисля</w:t>
            </w:r>
            <w:r w:rsidR="00A143C1" w:rsidRPr="007C0C24">
              <w:rPr>
                <w:rFonts w:ascii="Times New Roman" w:hAnsi="Times New Roman"/>
                <w:sz w:val="24"/>
                <w:szCs w:val="24"/>
              </w:rPr>
              <w:t>ются по формуле: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 xml:space="preserve"> р</w:t>
            </w:r>
            <w:r w:rsidR="00997EF4" w:rsidRPr="007C0C24">
              <w:rPr>
                <w:rFonts w:ascii="Times New Roman" w:hAnsi="Times New Roman"/>
                <w:sz w:val="24"/>
                <w:szCs w:val="24"/>
              </w:rPr>
              <w:t>азн</w:t>
            </w:r>
            <w:r w:rsidR="00997EF4" w:rsidRPr="007C0C24">
              <w:rPr>
                <w:rFonts w:ascii="Times New Roman" w:hAnsi="Times New Roman"/>
                <w:sz w:val="24"/>
                <w:szCs w:val="24"/>
              </w:rPr>
              <w:t>и</w:t>
            </w:r>
            <w:r w:rsidR="00997EF4" w:rsidRPr="007C0C24">
              <w:rPr>
                <w:rFonts w:ascii="Times New Roman" w:hAnsi="Times New Roman"/>
                <w:sz w:val="24"/>
                <w:szCs w:val="24"/>
              </w:rPr>
              <w:t>ца значений среднеарифметич</w:t>
            </w:r>
            <w:r w:rsidR="00997EF4" w:rsidRPr="007C0C24">
              <w:rPr>
                <w:rFonts w:ascii="Times New Roman" w:hAnsi="Times New Roman"/>
                <w:sz w:val="24"/>
                <w:szCs w:val="24"/>
              </w:rPr>
              <w:t>е</w:t>
            </w:r>
            <w:r w:rsidR="00997EF4" w:rsidRPr="007C0C24">
              <w:rPr>
                <w:rFonts w:ascii="Times New Roman" w:hAnsi="Times New Roman"/>
                <w:sz w:val="24"/>
                <w:szCs w:val="24"/>
              </w:rPr>
              <w:t>ского балла (отметки) первой р</w:t>
            </w:r>
            <w:r w:rsidR="00997EF4" w:rsidRPr="007C0C24">
              <w:rPr>
                <w:rFonts w:ascii="Times New Roman" w:hAnsi="Times New Roman"/>
                <w:sz w:val="24"/>
                <w:szCs w:val="24"/>
              </w:rPr>
              <w:t>а</w:t>
            </w:r>
            <w:r w:rsidR="00997EF4" w:rsidRPr="007C0C24">
              <w:rPr>
                <w:rFonts w:ascii="Times New Roman" w:hAnsi="Times New Roman"/>
                <w:sz w:val="24"/>
                <w:szCs w:val="24"/>
              </w:rPr>
              <w:t>боты и последующих больше н</w:t>
            </w:r>
            <w:r w:rsidR="00997EF4" w:rsidRPr="007C0C24">
              <w:rPr>
                <w:rFonts w:ascii="Times New Roman" w:hAnsi="Times New Roman"/>
                <w:sz w:val="24"/>
                <w:szCs w:val="24"/>
              </w:rPr>
              <w:t>у</w:t>
            </w:r>
            <w:r w:rsidR="00997EF4" w:rsidRPr="007C0C24">
              <w:rPr>
                <w:rFonts w:ascii="Times New Roman" w:hAnsi="Times New Roman"/>
                <w:sz w:val="24"/>
                <w:szCs w:val="24"/>
              </w:rPr>
              <w:t>ля:</w:t>
            </w:r>
          </w:p>
          <w:p w:rsidR="00997EF4" w:rsidRPr="007C0C24" w:rsidRDefault="00997EF4" w:rsidP="009F4712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</w:p>
          <w:p w:rsidR="00997EF4" w:rsidRPr="007C0C24" w:rsidRDefault="00997EF4" w:rsidP="009F4712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iCs/>
                <w:sz w:val="24"/>
                <w:szCs w:val="24"/>
              </w:rPr>
              <w:fldChar w:fldCharType="begin"/>
            </w:r>
            <w:r w:rsidRPr="007C0C24">
              <w:rPr>
                <w:rFonts w:ascii="Times New Roman" w:hAnsi="Times New Roman"/>
                <w:iCs/>
                <w:sz w:val="24"/>
                <w:szCs w:val="24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hAnsi="Cambria Math"/>
                      <w:i/>
                      <w:iCs/>
                      <w:spacing w:val="95"/>
                      <w:sz w:val="32"/>
                      <w:szCs w:val="3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spacing w:val="-2"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spacing w:val="-2"/>
                          <w:sz w:val="32"/>
                          <w:szCs w:val="32"/>
                        </w:rPr>
                        <m:t>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pacing w:val="-2"/>
                          <w:sz w:val="32"/>
                          <w:szCs w:val="32"/>
                        </w:rPr>
                        <m:t>2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pacing w:val="-2"/>
                      <w:sz w:val="32"/>
                      <w:szCs w:val="32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spacing w:val="-2"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spacing w:val="-2"/>
                          <w:sz w:val="32"/>
                          <w:szCs w:val="32"/>
                        </w:rPr>
                        <m:t>a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pacing w:val="-2"/>
                          <w:sz w:val="32"/>
                          <w:szCs w:val="32"/>
                        </w:rPr>
                        <m:t>3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pacing w:val="-2"/>
                      <w:sz w:val="32"/>
                      <w:szCs w:val="32"/>
                    </w:rPr>
                    <m:t>+…+</m:t>
                  </m:r>
                  <m:sSub>
                    <m:sSubPr>
                      <m:ctrlPr>
                        <w:rPr>
                          <w:rFonts w:ascii="Cambria Math" w:hAnsi="Cambria Math"/>
                          <w:spacing w:val="-2"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eastAsia="Cambria Math" w:hAnsi="Cambria Math" w:cs="Cambria Math"/>
                          <w:spacing w:val="-2"/>
                          <w:sz w:val="32"/>
                          <w:szCs w:val="32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mbria Math" w:hAnsi="Cambria Math" w:cs="Cambria Math"/>
                          <w:spacing w:val="-2"/>
                          <w:sz w:val="32"/>
                          <w:szCs w:val="32"/>
                        </w:rPr>
                        <m:t xml:space="preserve">n 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pacing w:val="95"/>
                      <w:sz w:val="32"/>
                      <w:szCs w:val="32"/>
                    </w:rPr>
                    <m:t>n-1</m:t>
                  </m:r>
                </m:den>
              </m:f>
            </m:oMath>
            <w:r w:rsidRPr="007C0C24">
              <w:rPr>
                <w:rFonts w:ascii="Times New Roman" w:hAnsi="Times New Roman"/>
                <w:iCs/>
                <w:sz w:val="24"/>
                <w:szCs w:val="24"/>
              </w:rPr>
              <w:instrText xml:space="preserve"> </w:instrText>
            </w:r>
            <w:r w:rsidRPr="007C0C24">
              <w:rPr>
                <w:rFonts w:ascii="Times New Roman" w:hAnsi="Times New Roman"/>
                <w:iCs/>
                <w:sz w:val="24"/>
                <w:szCs w:val="24"/>
              </w:rPr>
              <w:fldChar w:fldCharType="separate"/>
            </w:r>
            <w:r w:rsidRPr="007C0C24">
              <w:rPr>
                <w:rFonts w:ascii="Times New Roman" w:hAnsi="Times New Roman"/>
                <w:i/>
                <w:iCs/>
                <w:position w:val="-34"/>
                <w:sz w:val="24"/>
                <w:szCs w:val="24"/>
              </w:rPr>
              <w:object w:dxaOrig="2720" w:dyaOrig="7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5.75pt;height:39pt" o:ole="">
                  <v:imagedata r:id="rId8" o:title=""/>
                </v:shape>
                <o:OLEObject Type="Embed" ProgID="Equation.DSMT4" ShapeID="_x0000_i1025" DrawAspect="Content" ObjectID="_1474140635" r:id="rId9"/>
              </w:object>
            </w:r>
            <w:r w:rsidRPr="007C0C24">
              <w:rPr>
                <w:rFonts w:ascii="Times New Roman" w:hAnsi="Times New Roman"/>
                <w:iCs/>
                <w:sz w:val="24"/>
                <w:szCs w:val="24"/>
              </w:rPr>
              <w:fldChar w:fldCharType="end"/>
            </w:r>
            <w:r w:rsidRPr="007C0C24">
              <w:rPr>
                <w:rFonts w:ascii="Times New Roman" w:hAnsi="Times New Roman"/>
                <w:w w:val="83"/>
                <w:sz w:val="24"/>
                <w:szCs w:val="24"/>
              </w:rPr>
              <w:t xml:space="preserve">, </w:t>
            </w:r>
          </w:p>
          <w:p w:rsidR="00997EF4" w:rsidRPr="007C0C24" w:rsidRDefault="00E23E14" w:rsidP="00E23E14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iCs/>
                <w:sz w:val="24"/>
                <w:szCs w:val="24"/>
              </w:rPr>
              <w:t>где</w:t>
            </w:r>
            <w:r w:rsidRPr="007C0C24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</w:t>
            </w:r>
            <w:r w:rsidR="00997EF4" w:rsidRPr="007C0C24">
              <w:rPr>
                <w:rFonts w:ascii="Times New Roman" w:hAnsi="Times New Roman"/>
                <w:i/>
                <w:iCs/>
                <w:position w:val="-12"/>
                <w:sz w:val="24"/>
                <w:szCs w:val="24"/>
              </w:rPr>
              <w:object w:dxaOrig="260" w:dyaOrig="380">
                <v:shape id="_x0000_i1026" type="#_x0000_t75" style="width:12.75pt;height:18.75pt" o:ole="">
                  <v:imagedata r:id="rId10" o:title=""/>
                </v:shape>
                <o:OLEObject Type="Embed" ProgID="Equation.DSMT4" ShapeID="_x0000_i1026" DrawAspect="Content" ObjectID="_1474140636" r:id="rId11"/>
              </w:object>
            </w:r>
            <w:r w:rsidRPr="007C0C24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 xml:space="preserve"> –</w:t>
            </w:r>
            <w:r w:rsidR="00997EF4" w:rsidRPr="007C0C24">
              <w:rPr>
                <w:rFonts w:ascii="Times New Roman" w:hAnsi="Times New Roman"/>
                <w:sz w:val="24"/>
                <w:szCs w:val="24"/>
              </w:rPr>
              <w:t xml:space="preserve"> среднеарифметический балл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997EF4" w:rsidRPr="007C0C24">
              <w:rPr>
                <w:rFonts w:ascii="Times New Roman" w:hAnsi="Times New Roman"/>
                <w:sz w:val="24"/>
                <w:szCs w:val="24"/>
              </w:rPr>
              <w:t>(по результатам работ) ка</w:t>
            </w:r>
            <w:r w:rsidR="00997EF4" w:rsidRPr="007C0C24">
              <w:rPr>
                <w:rFonts w:ascii="Times New Roman" w:hAnsi="Times New Roman"/>
                <w:sz w:val="24"/>
                <w:szCs w:val="24"/>
              </w:rPr>
              <w:t>ж</w:t>
            </w:r>
            <w:r w:rsidR="00997EF4" w:rsidRPr="007C0C24">
              <w:rPr>
                <w:rFonts w:ascii="Times New Roman" w:hAnsi="Times New Roman"/>
                <w:sz w:val="24"/>
                <w:szCs w:val="24"/>
              </w:rPr>
              <w:t xml:space="preserve">дого задания учащегося; </w:t>
            </w:r>
            <w:r w:rsidR="00997EF4" w:rsidRPr="007C0C24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 xml:space="preserve">п </w:t>
            </w:r>
            <w:r w:rsidRPr="007C0C24">
              <w:rPr>
                <w:rFonts w:ascii="Times New Roman" w:hAnsi="Times New Roman"/>
                <w:i/>
                <w:iCs/>
                <w:sz w:val="24"/>
                <w:szCs w:val="24"/>
              </w:rPr>
              <w:t>–</w:t>
            </w:r>
            <w:r w:rsidR="00997EF4" w:rsidRPr="007C0C24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</w:t>
            </w:r>
            <w:r w:rsidR="00997EF4" w:rsidRPr="007C0C24">
              <w:rPr>
                <w:rFonts w:ascii="Times New Roman" w:hAnsi="Times New Roman"/>
                <w:sz w:val="24"/>
                <w:szCs w:val="24"/>
              </w:rPr>
              <w:t>число р</w:t>
            </w:r>
            <w:r w:rsidR="00997EF4" w:rsidRPr="007C0C24">
              <w:rPr>
                <w:rFonts w:ascii="Times New Roman" w:hAnsi="Times New Roman"/>
                <w:sz w:val="24"/>
                <w:szCs w:val="24"/>
              </w:rPr>
              <w:t>а</w:t>
            </w:r>
            <w:r w:rsidR="00997EF4" w:rsidRPr="007C0C24">
              <w:rPr>
                <w:rFonts w:ascii="Times New Roman" w:hAnsi="Times New Roman"/>
                <w:sz w:val="24"/>
                <w:szCs w:val="24"/>
              </w:rPr>
              <w:t>бот.</w:t>
            </w:r>
          </w:p>
          <w:p w:rsidR="00997EF4" w:rsidRPr="007C0C24" w:rsidRDefault="00997EF4" w:rsidP="009F4712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 xml:space="preserve">Показатель используется для учителей ГБС(К)ОУ </w:t>
            </w:r>
            <w:r w:rsidRPr="007C0C24">
              <w:rPr>
                <w:rFonts w:ascii="Times New Roman" w:hAnsi="Times New Roman"/>
                <w:sz w:val="24"/>
                <w:szCs w:val="24"/>
                <w:lang w:val="en-US"/>
              </w:rPr>
              <w:t>I</w:t>
            </w:r>
            <w:r w:rsidR="00534CDC" w:rsidRPr="007C0C24">
              <w:rPr>
                <w:rFonts w:ascii="Times New Roman" w:hAnsi="Times New Roman"/>
                <w:sz w:val="24"/>
                <w:szCs w:val="24"/>
              </w:rPr>
              <w:t>–</w:t>
            </w:r>
            <w:r w:rsidRPr="007C0C24">
              <w:rPr>
                <w:rFonts w:ascii="Times New Roman" w:hAnsi="Times New Roman"/>
                <w:sz w:val="24"/>
                <w:szCs w:val="24"/>
                <w:lang w:val="en-US"/>
              </w:rPr>
              <w:t>VI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 xml:space="preserve"> в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и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дов и учителей специальных (коррекц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и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 xml:space="preserve">онных) классов </w:t>
            </w:r>
            <w:r w:rsidRPr="007C0C24">
              <w:rPr>
                <w:rFonts w:ascii="Times New Roman" w:hAnsi="Times New Roman"/>
                <w:sz w:val="24"/>
                <w:szCs w:val="24"/>
                <w:lang w:val="en-US"/>
              </w:rPr>
              <w:t>VII</w:t>
            </w:r>
            <w:r w:rsidR="00534CDC" w:rsidRPr="007C0C24">
              <w:rPr>
                <w:rFonts w:ascii="Times New Roman" w:hAnsi="Times New Roman"/>
                <w:sz w:val="24"/>
                <w:szCs w:val="24"/>
              </w:rPr>
              <w:t xml:space="preserve"> вида МОУ).</w:t>
            </w:r>
          </w:p>
          <w:p w:rsidR="00997EF4" w:rsidRPr="007C0C24" w:rsidRDefault="00997EF4" w:rsidP="00E23E14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При оценке результатов в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ы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полнения учащимися школ (кла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с</w:t>
            </w:r>
            <w:r w:rsidRPr="007C0C24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сов) </w:t>
            </w:r>
            <w:r w:rsidRPr="007C0C24">
              <w:rPr>
                <w:rFonts w:ascii="Times New Roman" w:hAnsi="Times New Roman"/>
                <w:sz w:val="24"/>
                <w:szCs w:val="24"/>
                <w:lang w:val="en-US"/>
              </w:rPr>
              <w:t>VIII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 xml:space="preserve"> вида диагностических заданий и контрольных работ, разработанных методическим объедин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е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нием образовательной организ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а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ции</w:t>
            </w:r>
            <w:r w:rsidR="001510F4" w:rsidRPr="007C0C24">
              <w:rPr>
                <w:rFonts w:ascii="Times New Roman" w:hAnsi="Times New Roman"/>
                <w:sz w:val="24"/>
                <w:szCs w:val="24"/>
              </w:rPr>
              <w:t>,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 xml:space="preserve"> учитывается степень психического недоразвития и структура дефекта</w:t>
            </w:r>
            <w:r w:rsidRPr="007C0C24">
              <w:rPr>
                <w:rFonts w:ascii="Times New Roman" w:hAnsi="Times New Roman"/>
                <w:sz w:val="24"/>
                <w:szCs w:val="24"/>
                <w:vertAlign w:val="superscript"/>
              </w:rPr>
              <w:t>*</w:t>
            </w:r>
          </w:p>
        </w:tc>
        <w:tc>
          <w:tcPr>
            <w:tcW w:w="407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997EF4" w:rsidRPr="007C0C24" w:rsidRDefault="00997EF4" w:rsidP="009F4712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81" w:type="dxa"/>
            <w:gridSpan w:val="2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997EF4" w:rsidRPr="007C0C24" w:rsidRDefault="00997EF4" w:rsidP="009F4712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97EF4" w:rsidRPr="007C0C24" w:rsidTr="00164EB6">
        <w:trPr>
          <w:trHeight w:val="2546"/>
        </w:trPr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997EF4" w:rsidRPr="007C0C24" w:rsidRDefault="00997EF4" w:rsidP="009F4712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  <w:lang w:val="en-US"/>
              </w:rPr>
              <w:lastRenderedPageBreak/>
              <w:t>1</w:t>
            </w:r>
            <w:r w:rsidR="00E23E14" w:rsidRPr="007C0C24">
              <w:rPr>
                <w:rFonts w:ascii="Times New Roman" w:hAnsi="Times New Roman"/>
                <w:sz w:val="24"/>
                <w:szCs w:val="24"/>
              </w:rPr>
              <w:t>.1.2</w:t>
            </w:r>
          </w:p>
        </w:tc>
        <w:tc>
          <w:tcPr>
            <w:tcW w:w="3217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997EF4" w:rsidRPr="007C0C24" w:rsidRDefault="00997EF4" w:rsidP="009F4712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  <w:r w:rsidRPr="007C0C24">
              <w:rPr>
                <w:color w:val="auto"/>
              </w:rPr>
              <w:t>Результаты выполнения классом (классами) диагн</w:t>
            </w:r>
            <w:r w:rsidRPr="007C0C24">
              <w:rPr>
                <w:color w:val="auto"/>
              </w:rPr>
              <w:t>о</w:t>
            </w:r>
            <w:r w:rsidRPr="007C0C24">
              <w:rPr>
                <w:color w:val="auto"/>
              </w:rPr>
              <w:t>стических работ по предм</w:t>
            </w:r>
            <w:r w:rsidRPr="007C0C24">
              <w:rPr>
                <w:color w:val="auto"/>
              </w:rPr>
              <w:t>е</w:t>
            </w:r>
            <w:r w:rsidRPr="007C0C24">
              <w:rPr>
                <w:color w:val="auto"/>
              </w:rPr>
              <w:t>ту, проведенных на муниципал</w:t>
            </w:r>
            <w:r w:rsidRPr="007C0C24">
              <w:rPr>
                <w:color w:val="auto"/>
              </w:rPr>
              <w:t>ь</w:t>
            </w:r>
            <w:r w:rsidRPr="007C0C24">
              <w:rPr>
                <w:color w:val="auto"/>
              </w:rPr>
              <w:t>ном уро</w:t>
            </w:r>
            <w:r w:rsidRPr="007C0C24">
              <w:rPr>
                <w:color w:val="auto"/>
              </w:rPr>
              <w:t>в</w:t>
            </w:r>
            <w:r w:rsidR="00E23E14" w:rsidRPr="007C0C24">
              <w:rPr>
                <w:color w:val="auto"/>
              </w:rPr>
              <w:t>не</w:t>
            </w:r>
          </w:p>
        </w:tc>
        <w:tc>
          <w:tcPr>
            <w:tcW w:w="3638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997EF4" w:rsidRPr="007C0C24" w:rsidRDefault="00997EF4" w:rsidP="009F4712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Средний балл (отметка) по классу (классам) равен или выше среднего по муниципалитету ба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л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ла (отметке) по данному предм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е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ту.</w:t>
            </w:r>
          </w:p>
          <w:p w:rsidR="00997EF4" w:rsidRPr="007C0C24" w:rsidRDefault="00997EF4" w:rsidP="00E23E14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 xml:space="preserve">Средний балл (отметка) по классу (классам) равен или выше среднего по классам </w:t>
            </w:r>
            <w:r w:rsidRPr="007C0C24">
              <w:rPr>
                <w:rFonts w:ascii="Times New Roman" w:hAnsi="Times New Roman"/>
                <w:sz w:val="24"/>
                <w:szCs w:val="24"/>
                <w:lang w:val="en-US"/>
              </w:rPr>
              <w:t>VII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 xml:space="preserve"> вида школ муниципалитета (для учит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е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 xml:space="preserve">лей классов </w:t>
            </w:r>
            <w:r w:rsidRPr="007C0C24">
              <w:rPr>
                <w:rFonts w:ascii="Times New Roman" w:hAnsi="Times New Roman"/>
                <w:sz w:val="24"/>
                <w:szCs w:val="24"/>
                <w:lang w:val="en-US"/>
              </w:rPr>
              <w:t>VII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 xml:space="preserve"> вида)</w:t>
            </w:r>
            <w:r w:rsidRPr="007C0C24">
              <w:rPr>
                <w:rFonts w:ascii="Times New Roman" w:hAnsi="Times New Roman"/>
                <w:sz w:val="24"/>
                <w:szCs w:val="24"/>
                <w:vertAlign w:val="superscript"/>
              </w:rPr>
              <w:t>*</w:t>
            </w:r>
          </w:p>
        </w:tc>
        <w:tc>
          <w:tcPr>
            <w:tcW w:w="40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997EF4" w:rsidRPr="007C0C24" w:rsidRDefault="00997EF4" w:rsidP="00E23E14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81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997EF4" w:rsidRPr="007C0C24" w:rsidRDefault="00997EF4" w:rsidP="00E23E14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97EF4" w:rsidRPr="007C0C24" w:rsidTr="00164EB6">
        <w:trPr>
          <w:trHeight w:val="3217"/>
        </w:trPr>
        <w:tc>
          <w:tcPr>
            <w:tcW w:w="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97EF4" w:rsidRPr="007C0C24" w:rsidRDefault="00997EF4" w:rsidP="009F4712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  <w:r w:rsidR="00E23E14" w:rsidRPr="007C0C24">
              <w:rPr>
                <w:rFonts w:ascii="Times New Roman" w:hAnsi="Times New Roman"/>
                <w:sz w:val="24"/>
                <w:szCs w:val="24"/>
              </w:rPr>
              <w:t>.1.3</w:t>
            </w:r>
          </w:p>
        </w:tc>
        <w:tc>
          <w:tcPr>
            <w:tcW w:w="321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97EF4" w:rsidRPr="007C0C24" w:rsidRDefault="00997EF4" w:rsidP="009F4712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  <w:r w:rsidRPr="007C0C24">
              <w:rPr>
                <w:color w:val="auto"/>
              </w:rPr>
              <w:t>Результаты выполнения классом (классами) диагн</w:t>
            </w:r>
            <w:r w:rsidRPr="007C0C24">
              <w:rPr>
                <w:color w:val="auto"/>
              </w:rPr>
              <w:t>о</w:t>
            </w:r>
            <w:r w:rsidRPr="007C0C24">
              <w:rPr>
                <w:color w:val="auto"/>
              </w:rPr>
              <w:t>стических работ по предм</w:t>
            </w:r>
            <w:r w:rsidRPr="007C0C24">
              <w:rPr>
                <w:color w:val="auto"/>
              </w:rPr>
              <w:t>е</w:t>
            </w:r>
            <w:r w:rsidRPr="007C0C24">
              <w:rPr>
                <w:color w:val="auto"/>
              </w:rPr>
              <w:t>ту, проведен</w:t>
            </w:r>
            <w:r w:rsidR="00306B05" w:rsidRPr="007C0C24">
              <w:rPr>
                <w:color w:val="auto"/>
              </w:rPr>
              <w:t>ных на краевом уровне.</w:t>
            </w:r>
          </w:p>
          <w:p w:rsidR="00997EF4" w:rsidRPr="007C0C24" w:rsidRDefault="00997EF4" w:rsidP="009F4712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  <w:r w:rsidRPr="007C0C24">
              <w:rPr>
                <w:color w:val="auto"/>
              </w:rPr>
              <w:t>Показатель не использ</w:t>
            </w:r>
            <w:r w:rsidRPr="007C0C24">
              <w:rPr>
                <w:color w:val="auto"/>
              </w:rPr>
              <w:t>у</w:t>
            </w:r>
            <w:r w:rsidRPr="007C0C24">
              <w:rPr>
                <w:color w:val="auto"/>
              </w:rPr>
              <w:t>ется только для оценки р</w:t>
            </w:r>
            <w:r w:rsidRPr="007C0C24">
              <w:rPr>
                <w:color w:val="auto"/>
              </w:rPr>
              <w:t>е</w:t>
            </w:r>
            <w:r w:rsidRPr="007C0C24">
              <w:rPr>
                <w:color w:val="auto"/>
              </w:rPr>
              <w:t>зультативности педагогич</w:t>
            </w:r>
            <w:r w:rsidRPr="007C0C24">
              <w:rPr>
                <w:color w:val="auto"/>
              </w:rPr>
              <w:t>е</w:t>
            </w:r>
            <w:r w:rsidRPr="007C0C24">
              <w:rPr>
                <w:color w:val="auto"/>
              </w:rPr>
              <w:t>ской деятельности учит</w:t>
            </w:r>
            <w:r w:rsidRPr="007C0C24">
              <w:rPr>
                <w:color w:val="auto"/>
              </w:rPr>
              <w:t>е</w:t>
            </w:r>
            <w:r w:rsidRPr="007C0C24">
              <w:rPr>
                <w:color w:val="auto"/>
              </w:rPr>
              <w:t>лей, обучающих школьников с у</w:t>
            </w:r>
            <w:r w:rsidRPr="007C0C24">
              <w:rPr>
                <w:color w:val="auto"/>
              </w:rPr>
              <w:t>м</w:t>
            </w:r>
            <w:r w:rsidRPr="007C0C24">
              <w:rPr>
                <w:color w:val="auto"/>
              </w:rPr>
              <w:t>ственной отстал</w:t>
            </w:r>
            <w:r w:rsidRPr="007C0C24">
              <w:rPr>
                <w:color w:val="auto"/>
              </w:rPr>
              <w:t>о</w:t>
            </w:r>
            <w:r w:rsidRPr="007C0C24">
              <w:rPr>
                <w:color w:val="auto"/>
              </w:rPr>
              <w:t>стью</w:t>
            </w:r>
            <w:r w:rsidR="00E23E14" w:rsidRPr="007C0C24">
              <w:rPr>
                <w:color w:val="auto"/>
                <w:vertAlign w:val="superscript"/>
              </w:rPr>
              <w:t>*</w:t>
            </w:r>
          </w:p>
        </w:tc>
        <w:tc>
          <w:tcPr>
            <w:tcW w:w="363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97EF4" w:rsidRPr="007C0C24" w:rsidRDefault="00997EF4" w:rsidP="009F4712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  <w:r w:rsidRPr="007C0C24">
              <w:rPr>
                <w:color w:val="auto"/>
              </w:rPr>
              <w:t>Средний балл (отметка) по классу (классам) равен или выше среднего</w:t>
            </w:r>
            <w:r w:rsidR="001510F4" w:rsidRPr="007C0C24">
              <w:rPr>
                <w:color w:val="auto"/>
              </w:rPr>
              <w:t xml:space="preserve"> по краю балла (отметке)</w:t>
            </w:r>
            <w:r w:rsidR="00304DA6" w:rsidRPr="007C0C24">
              <w:rPr>
                <w:color w:val="auto"/>
              </w:rPr>
              <w:t xml:space="preserve"> </w:t>
            </w:r>
            <w:r w:rsidR="00DE475F" w:rsidRPr="007C0C24">
              <w:rPr>
                <w:color w:val="auto"/>
              </w:rPr>
              <w:t>по данной работе.</w:t>
            </w:r>
          </w:p>
          <w:p w:rsidR="00997EF4" w:rsidRPr="007C0C24" w:rsidRDefault="00997EF4" w:rsidP="009F4712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  <w:r w:rsidRPr="007C0C24">
              <w:rPr>
                <w:color w:val="auto"/>
              </w:rPr>
              <w:t>Средний балл (отметка) по спец</w:t>
            </w:r>
            <w:r w:rsidRPr="007C0C24">
              <w:rPr>
                <w:color w:val="auto"/>
              </w:rPr>
              <w:t>и</w:t>
            </w:r>
            <w:r w:rsidRPr="007C0C24">
              <w:rPr>
                <w:color w:val="auto"/>
              </w:rPr>
              <w:t>альному (коррекционному) классу (кла</w:t>
            </w:r>
            <w:r w:rsidRPr="007C0C24">
              <w:rPr>
                <w:color w:val="auto"/>
              </w:rPr>
              <w:t>с</w:t>
            </w:r>
            <w:r w:rsidRPr="007C0C24">
              <w:rPr>
                <w:color w:val="auto"/>
              </w:rPr>
              <w:t>сам) равен или в</w:t>
            </w:r>
            <w:r w:rsidR="001510F4" w:rsidRPr="007C0C24">
              <w:rPr>
                <w:color w:val="auto"/>
              </w:rPr>
              <w:t>ыше среднего балла (отметке)</w:t>
            </w:r>
            <w:r w:rsidRPr="007C0C24">
              <w:rPr>
                <w:color w:val="auto"/>
              </w:rPr>
              <w:t xml:space="preserve"> в спец</w:t>
            </w:r>
            <w:r w:rsidRPr="007C0C24">
              <w:rPr>
                <w:color w:val="auto"/>
              </w:rPr>
              <w:t>и</w:t>
            </w:r>
            <w:r w:rsidRPr="007C0C24">
              <w:rPr>
                <w:color w:val="auto"/>
              </w:rPr>
              <w:t>альных (коррекцион</w:t>
            </w:r>
            <w:r w:rsidR="00E23E14" w:rsidRPr="007C0C24">
              <w:rPr>
                <w:color w:val="auto"/>
              </w:rPr>
              <w:t>ных) школах (классах) края</w:t>
            </w:r>
            <w:r w:rsidR="00E23E14" w:rsidRPr="007C0C24">
              <w:rPr>
                <w:color w:val="auto"/>
                <w:vertAlign w:val="superscript"/>
              </w:rPr>
              <w:t>*</w:t>
            </w:r>
          </w:p>
          <w:p w:rsidR="00997EF4" w:rsidRPr="007C0C24" w:rsidRDefault="00997EF4" w:rsidP="009F4712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</w:p>
        </w:tc>
        <w:tc>
          <w:tcPr>
            <w:tcW w:w="40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97EF4" w:rsidRPr="007C0C24" w:rsidRDefault="00997EF4" w:rsidP="00E23E14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</w:p>
        </w:tc>
        <w:tc>
          <w:tcPr>
            <w:tcW w:w="408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97EF4" w:rsidRPr="007C0C24" w:rsidRDefault="00997EF4" w:rsidP="00E23E14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97EF4" w:rsidRPr="007C0C24" w:rsidTr="007E7621">
        <w:trPr>
          <w:trHeight w:hRule="exact" w:val="349"/>
        </w:trPr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997EF4" w:rsidRPr="007C0C24" w:rsidRDefault="00E23E14" w:rsidP="009F4712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7C0C24">
              <w:rPr>
                <w:rFonts w:ascii="Times New Roman" w:hAnsi="Times New Roman"/>
                <w:b/>
                <w:sz w:val="24"/>
                <w:szCs w:val="24"/>
              </w:rPr>
              <w:t>1.2</w:t>
            </w:r>
          </w:p>
        </w:tc>
        <w:tc>
          <w:tcPr>
            <w:tcW w:w="15012" w:type="dxa"/>
            <w:gridSpan w:val="7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997EF4" w:rsidRPr="007C0C24" w:rsidRDefault="00997EF4" w:rsidP="00507131">
            <w:pPr>
              <w:shd w:val="clear" w:color="auto" w:fill="FFFFFF"/>
              <w:spacing w:before="60"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b/>
                <w:bCs/>
                <w:sz w:val="24"/>
                <w:szCs w:val="24"/>
              </w:rPr>
              <w:t>Итоги мониторингов, проводимых системой образования</w:t>
            </w:r>
            <w:r w:rsidRPr="007C0C24">
              <w:rPr>
                <w:rFonts w:ascii="Times New Roman" w:hAnsi="Times New Roman"/>
                <w:b/>
                <w:bCs/>
                <w:sz w:val="24"/>
                <w:szCs w:val="24"/>
                <w:vertAlign w:val="superscript"/>
              </w:rPr>
              <w:t>**</w:t>
            </w:r>
            <w:r w:rsidR="004C6FD5" w:rsidRPr="007C0C24">
              <w:rPr>
                <w:rFonts w:ascii="Times New Roman" w:hAnsi="Times New Roman"/>
                <w:b/>
                <w:bCs/>
                <w:sz w:val="24"/>
                <w:szCs w:val="24"/>
                <w:vertAlign w:val="superscript"/>
              </w:rPr>
              <w:t>*</w:t>
            </w:r>
          </w:p>
        </w:tc>
      </w:tr>
      <w:tr w:rsidR="00997EF4" w:rsidRPr="007C0C24" w:rsidTr="00164EB6">
        <w:trPr>
          <w:trHeight w:val="1744"/>
        </w:trPr>
        <w:tc>
          <w:tcPr>
            <w:tcW w:w="792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97EF4" w:rsidRPr="007C0C24" w:rsidRDefault="0052597A" w:rsidP="009F4712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  <w:lang w:val="en-US"/>
              </w:rPr>
              <w:lastRenderedPageBreak/>
              <w:t>1</w:t>
            </w:r>
            <w:r w:rsidR="00997EF4" w:rsidRPr="007C0C24">
              <w:rPr>
                <w:rFonts w:ascii="Times New Roman" w:hAnsi="Times New Roman"/>
                <w:sz w:val="24"/>
                <w:szCs w:val="24"/>
              </w:rPr>
              <w:t>.</w:t>
            </w:r>
            <w:r w:rsidRPr="007C0C24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.</w:t>
            </w:r>
            <w:r w:rsidR="00E23E14" w:rsidRPr="007C0C2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778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997EF4" w:rsidRPr="007C0C24" w:rsidRDefault="00997EF4" w:rsidP="009F4712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  <w:r w:rsidRPr="007C0C24">
              <w:rPr>
                <w:color w:val="auto"/>
              </w:rPr>
              <w:t>Результаты выпо</w:t>
            </w:r>
            <w:r w:rsidRPr="007C0C24">
              <w:rPr>
                <w:color w:val="auto"/>
              </w:rPr>
              <w:t>л</w:t>
            </w:r>
            <w:r w:rsidRPr="007C0C24">
              <w:rPr>
                <w:color w:val="auto"/>
              </w:rPr>
              <w:t>нения классом (классами) экз</w:t>
            </w:r>
            <w:r w:rsidRPr="007C0C24">
              <w:rPr>
                <w:color w:val="auto"/>
              </w:rPr>
              <w:t>а</w:t>
            </w:r>
            <w:r w:rsidRPr="007C0C24">
              <w:rPr>
                <w:color w:val="auto"/>
              </w:rPr>
              <w:t>менационных работ, пр</w:t>
            </w:r>
            <w:r w:rsidRPr="007C0C24">
              <w:rPr>
                <w:color w:val="auto"/>
              </w:rPr>
              <w:t>о</w:t>
            </w:r>
            <w:r w:rsidRPr="007C0C24">
              <w:rPr>
                <w:color w:val="auto"/>
              </w:rPr>
              <w:t xml:space="preserve">веденных в период </w:t>
            </w:r>
            <w:r w:rsidR="00725985" w:rsidRPr="007C0C24">
              <w:rPr>
                <w:color w:val="auto"/>
              </w:rPr>
              <w:t>ГИА</w:t>
            </w:r>
            <w:r w:rsidRPr="007C0C24">
              <w:rPr>
                <w:color w:val="auto"/>
              </w:rPr>
              <w:t xml:space="preserve"> </w:t>
            </w:r>
            <w:r w:rsidR="00725985" w:rsidRPr="007C0C24">
              <w:rPr>
                <w:color w:val="auto"/>
              </w:rPr>
              <w:t>по образовательным программам основного общего образования</w:t>
            </w:r>
            <w:r w:rsidRPr="007C0C24">
              <w:rPr>
                <w:color w:val="auto"/>
              </w:rPr>
              <w:t xml:space="preserve"> те</w:t>
            </w:r>
            <w:r w:rsidRPr="007C0C24">
              <w:rPr>
                <w:color w:val="auto"/>
              </w:rPr>
              <w:t>р</w:t>
            </w:r>
            <w:r w:rsidRPr="007C0C24">
              <w:rPr>
                <w:color w:val="auto"/>
              </w:rPr>
              <w:t>риториальными экзам</w:t>
            </w:r>
            <w:r w:rsidRPr="007C0C24">
              <w:rPr>
                <w:color w:val="auto"/>
              </w:rPr>
              <w:t>е</w:t>
            </w:r>
            <w:r w:rsidRPr="007C0C24">
              <w:rPr>
                <w:color w:val="auto"/>
              </w:rPr>
              <w:t>национными к</w:t>
            </w:r>
            <w:r w:rsidRPr="007C0C24">
              <w:rPr>
                <w:color w:val="auto"/>
              </w:rPr>
              <w:t>о</w:t>
            </w:r>
            <w:r w:rsidRPr="007C0C24">
              <w:rPr>
                <w:color w:val="auto"/>
              </w:rPr>
              <w:t>мис</w:t>
            </w:r>
            <w:r w:rsidR="00534CDC" w:rsidRPr="007C0C24">
              <w:rPr>
                <w:color w:val="auto"/>
              </w:rPr>
              <w:t>сиями.</w:t>
            </w:r>
          </w:p>
          <w:p w:rsidR="00997EF4" w:rsidRPr="007C0C24" w:rsidRDefault="00997EF4" w:rsidP="00ED198C">
            <w:pPr>
              <w:shd w:val="clear" w:color="auto" w:fill="FFFFFF"/>
              <w:spacing w:after="12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Результаты выпо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л</w:t>
            </w:r>
            <w:r w:rsidR="00534CDC" w:rsidRPr="007C0C24">
              <w:rPr>
                <w:rFonts w:ascii="Times New Roman" w:hAnsi="Times New Roman"/>
                <w:sz w:val="24"/>
                <w:szCs w:val="24"/>
              </w:rPr>
              <w:t>нения учащимися ГБС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(К)О</w:t>
            </w:r>
            <w:r w:rsidR="00ED198C" w:rsidRPr="007C0C24">
              <w:rPr>
                <w:rFonts w:ascii="Times New Roman" w:hAnsi="Times New Roman"/>
                <w:sz w:val="24"/>
                <w:szCs w:val="24"/>
              </w:rPr>
              <w:t>О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7C0C24">
              <w:rPr>
                <w:rFonts w:ascii="Times New Roman" w:hAnsi="Times New Roman"/>
                <w:sz w:val="24"/>
                <w:szCs w:val="24"/>
                <w:lang w:val="en-US"/>
              </w:rPr>
              <w:t>I</w:t>
            </w:r>
            <w:r w:rsidR="00E23E14" w:rsidRPr="007C0C24">
              <w:rPr>
                <w:rFonts w:ascii="Times New Roman" w:hAnsi="Times New Roman"/>
                <w:sz w:val="24"/>
                <w:szCs w:val="24"/>
              </w:rPr>
              <w:t>–</w:t>
            </w:r>
            <w:r w:rsidRPr="007C0C24">
              <w:rPr>
                <w:rFonts w:ascii="Times New Roman" w:hAnsi="Times New Roman"/>
                <w:sz w:val="24"/>
                <w:szCs w:val="24"/>
                <w:lang w:val="en-US"/>
              </w:rPr>
              <w:t>VII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 xml:space="preserve"> вида и специальных (коррекц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и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 xml:space="preserve">онных) классов </w:t>
            </w:r>
            <w:r w:rsidRPr="007C0C24">
              <w:rPr>
                <w:rFonts w:ascii="Times New Roman" w:hAnsi="Times New Roman"/>
                <w:sz w:val="24"/>
                <w:szCs w:val="24"/>
                <w:lang w:val="en-US"/>
              </w:rPr>
              <w:t>VII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 xml:space="preserve"> вида</w:t>
            </w:r>
            <w:r w:rsidR="00ED198C" w:rsidRPr="007C0C24">
              <w:rPr>
                <w:rFonts w:ascii="Times New Roman" w:hAnsi="Times New Roman"/>
                <w:sz w:val="24"/>
                <w:szCs w:val="24"/>
              </w:rPr>
              <w:t>, а также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ED198C" w:rsidRPr="007C0C24">
              <w:rPr>
                <w:rFonts w:ascii="Times New Roman" w:hAnsi="Times New Roman"/>
                <w:sz w:val="24"/>
                <w:szCs w:val="24"/>
              </w:rPr>
              <w:t xml:space="preserve">ГБС(К)ОО  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экз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а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менационных работ, пр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о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 xml:space="preserve">веденных в период </w:t>
            </w:r>
            <w:r w:rsidR="00725985" w:rsidRPr="007C0C24">
              <w:rPr>
                <w:rFonts w:ascii="Times New Roman" w:hAnsi="Times New Roman"/>
                <w:sz w:val="24"/>
                <w:szCs w:val="24"/>
              </w:rPr>
              <w:t xml:space="preserve">ГИА в форме </w:t>
            </w:r>
            <w:r w:rsidR="00506E9E" w:rsidRPr="007C0C24">
              <w:rPr>
                <w:rFonts w:ascii="Times New Roman" w:hAnsi="Times New Roman"/>
                <w:sz w:val="24"/>
                <w:szCs w:val="24"/>
              </w:rPr>
              <w:t>ОГЭ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7C0C24">
              <w:rPr>
                <w:rFonts w:ascii="Times New Roman" w:hAnsi="Times New Roman"/>
                <w:sz w:val="24"/>
                <w:szCs w:val="24"/>
                <w:vertAlign w:val="superscript"/>
              </w:rPr>
              <w:t>*</w:t>
            </w:r>
          </w:p>
          <w:p w:rsidR="00ED198C" w:rsidRPr="007C0C24" w:rsidRDefault="00C72E81" w:rsidP="007E7621">
            <w:pPr>
              <w:shd w:val="clear" w:color="auto" w:fill="FFFFFF"/>
              <w:spacing w:after="12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Результаты выпо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л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нения учащимися ГБС(К)ОО и специальных (коррекц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и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 xml:space="preserve">онных) классов </w:t>
            </w:r>
            <w:r w:rsidRPr="007C0C24">
              <w:rPr>
                <w:rFonts w:ascii="Times New Roman" w:hAnsi="Times New Roman"/>
                <w:sz w:val="24"/>
                <w:szCs w:val="24"/>
                <w:lang w:val="en-US"/>
              </w:rPr>
              <w:t>VIII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 xml:space="preserve"> вида экзаменацио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н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ных работ, проведе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н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 xml:space="preserve">ных в период </w:t>
            </w:r>
            <w:r w:rsidR="00C678F0" w:rsidRPr="007C0C24">
              <w:rPr>
                <w:rFonts w:ascii="Times New Roman" w:hAnsi="Times New Roman"/>
                <w:sz w:val="24"/>
                <w:szCs w:val="24"/>
              </w:rPr>
              <w:t xml:space="preserve">ГИА в форме </w:t>
            </w:r>
            <w:r w:rsidR="00506E9E" w:rsidRPr="007C0C24">
              <w:rPr>
                <w:rFonts w:ascii="Times New Roman" w:hAnsi="Times New Roman"/>
                <w:sz w:val="24"/>
                <w:szCs w:val="24"/>
              </w:rPr>
              <w:t>ОГЭ</w:t>
            </w:r>
            <w:r w:rsidR="007E7621" w:rsidRPr="007C0C24">
              <w:rPr>
                <w:rFonts w:ascii="Times New Roman" w:hAnsi="Times New Roman"/>
                <w:sz w:val="24"/>
                <w:szCs w:val="24"/>
                <w:vertAlign w:val="superscript"/>
              </w:rPr>
              <w:t>*</w:t>
            </w:r>
          </w:p>
        </w:tc>
        <w:tc>
          <w:tcPr>
            <w:tcW w:w="4077" w:type="dxa"/>
            <w:gridSpan w:val="3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997EF4" w:rsidRPr="007C0C24" w:rsidRDefault="00997EF4" w:rsidP="009F4712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  <w:r w:rsidRPr="007C0C24">
              <w:rPr>
                <w:color w:val="auto"/>
              </w:rPr>
              <w:t xml:space="preserve">Средний балл (отметка) по классу (классам) равен или выше </w:t>
            </w:r>
            <w:r w:rsidRPr="007C0C24">
              <w:t xml:space="preserve">среднего по </w:t>
            </w:r>
            <w:r w:rsidR="001510F4" w:rsidRPr="007C0C24">
              <w:t>муниципалитету</w:t>
            </w:r>
            <w:r w:rsidRPr="007C0C24">
              <w:rPr>
                <w:color w:val="auto"/>
              </w:rPr>
              <w:t xml:space="preserve"> балла</w:t>
            </w:r>
            <w:r w:rsidR="00534CDC" w:rsidRPr="007C0C24">
              <w:rPr>
                <w:color w:val="auto"/>
              </w:rPr>
              <w:t xml:space="preserve"> (отметке) по данному предмету.</w:t>
            </w:r>
          </w:p>
          <w:p w:rsidR="00ED198C" w:rsidRPr="007C0C24" w:rsidRDefault="00997EF4" w:rsidP="001510F4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Средние баллы (отметки) экзам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е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нующ</w:t>
            </w:r>
            <w:r w:rsidR="001510F4" w:rsidRPr="007C0C24">
              <w:rPr>
                <w:rFonts w:ascii="Times New Roman" w:hAnsi="Times New Roman"/>
                <w:sz w:val="24"/>
                <w:szCs w:val="24"/>
              </w:rPr>
              <w:t>их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ся за аттестационный пер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и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од</w:t>
            </w:r>
            <w:r w:rsidRPr="007C0C24">
              <w:rPr>
                <w:rFonts w:ascii="Times New Roman" w:hAnsi="Times New Roman"/>
                <w:sz w:val="24"/>
                <w:szCs w:val="24"/>
                <w:vertAlign w:val="superscript"/>
              </w:rPr>
              <w:t>*</w:t>
            </w:r>
          </w:p>
          <w:p w:rsidR="00ED198C" w:rsidRPr="007C0C24" w:rsidRDefault="00ED198C" w:rsidP="00ED198C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ED198C" w:rsidRPr="007C0C24" w:rsidRDefault="00ED198C" w:rsidP="00ED198C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C72E81" w:rsidRPr="007C0C24" w:rsidRDefault="00C72E81" w:rsidP="00ED198C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</w:p>
          <w:p w:rsidR="00C72E81" w:rsidRPr="007C0C24" w:rsidRDefault="00C72E81" w:rsidP="00ED198C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</w:p>
          <w:p w:rsidR="00C72E81" w:rsidRPr="007C0C24" w:rsidRDefault="00C72E81" w:rsidP="00ED198C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</w:p>
          <w:p w:rsidR="00C72E81" w:rsidRPr="007C0C24" w:rsidRDefault="00C72E81" w:rsidP="00ED198C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</w:p>
          <w:p w:rsidR="00C72E81" w:rsidRPr="007C0C24" w:rsidRDefault="00C72E81" w:rsidP="00ED198C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</w:p>
          <w:p w:rsidR="00C72E81" w:rsidRPr="007C0C24" w:rsidRDefault="00C72E81" w:rsidP="00ED198C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</w:p>
          <w:p w:rsidR="00C72E81" w:rsidRPr="007C0C24" w:rsidRDefault="00C72E81" w:rsidP="00ED198C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</w:p>
          <w:p w:rsidR="00C72E81" w:rsidRPr="007C0C24" w:rsidRDefault="00C72E81" w:rsidP="00ED198C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</w:p>
          <w:p w:rsidR="00C72E81" w:rsidRPr="007C0C24" w:rsidRDefault="00C72E81" w:rsidP="00ED198C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</w:p>
          <w:p w:rsidR="00C72E81" w:rsidRPr="007C0C24" w:rsidRDefault="00C72E81" w:rsidP="00ED198C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</w:p>
          <w:p w:rsidR="00C72E81" w:rsidRPr="007C0C24" w:rsidRDefault="00C72E81" w:rsidP="00ED198C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</w:p>
          <w:p w:rsidR="00C72E81" w:rsidRPr="007C0C24" w:rsidRDefault="00C72E81" w:rsidP="00ED198C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</w:p>
          <w:p w:rsidR="00C72E81" w:rsidRPr="007C0C24" w:rsidRDefault="00C72E81" w:rsidP="00ED198C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</w:p>
          <w:p w:rsidR="00C72E81" w:rsidRPr="007C0C24" w:rsidRDefault="00C72E81" w:rsidP="00ED198C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</w:p>
          <w:p w:rsidR="00997EF4" w:rsidRPr="007C0C24" w:rsidRDefault="00ED198C" w:rsidP="007E7621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  <w:r w:rsidRPr="007C0C24">
              <w:rPr>
                <w:color w:val="auto"/>
              </w:rPr>
              <w:t xml:space="preserve">Средний балл (отметка) по классу (классам) равен или выше </w:t>
            </w:r>
            <w:r w:rsidRPr="007C0C24">
              <w:t xml:space="preserve">среднего по </w:t>
            </w:r>
            <w:r w:rsidRPr="007C0C24">
              <w:rPr>
                <w:color w:val="auto"/>
              </w:rPr>
              <w:t>краю (С(К)ОО и классы</w:t>
            </w:r>
            <w:r w:rsidRPr="007C0C24">
              <w:t xml:space="preserve"> </w:t>
            </w:r>
            <w:r w:rsidRPr="007C0C24">
              <w:rPr>
                <w:lang w:val="en-US"/>
              </w:rPr>
              <w:t>VIII</w:t>
            </w:r>
            <w:r w:rsidRPr="007C0C24">
              <w:t xml:space="preserve"> вида)</w:t>
            </w:r>
            <w:r w:rsidR="002E4788" w:rsidRPr="007C0C24">
              <w:t xml:space="preserve"> </w:t>
            </w:r>
          </w:p>
        </w:tc>
        <w:tc>
          <w:tcPr>
            <w:tcW w:w="407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97EF4" w:rsidRPr="007C0C24" w:rsidRDefault="00997EF4" w:rsidP="00506E9E">
            <w:pPr>
              <w:spacing w:after="0" w:line="240" w:lineRule="auto"/>
              <w:ind w:firstLine="484"/>
              <w:jc w:val="both"/>
              <w:rPr>
                <w:rFonts w:ascii="Times New Roman" w:hAnsi="Times New Roman"/>
              </w:rPr>
            </w:pPr>
          </w:p>
        </w:tc>
        <w:tc>
          <w:tcPr>
            <w:tcW w:w="408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997EF4" w:rsidRPr="007C0C24" w:rsidRDefault="00997EF4" w:rsidP="00E23E14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997EF4" w:rsidRPr="007C0C24" w:rsidTr="00507131">
        <w:trPr>
          <w:trHeight w:val="1267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997EF4" w:rsidRPr="007C0C24" w:rsidRDefault="0052597A" w:rsidP="009F4712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1.</w:t>
            </w:r>
            <w:r w:rsidR="00997EF4" w:rsidRPr="007C0C24">
              <w:rPr>
                <w:rFonts w:ascii="Times New Roman" w:hAnsi="Times New Roman"/>
                <w:sz w:val="24"/>
                <w:szCs w:val="24"/>
              </w:rPr>
              <w:t>2.</w:t>
            </w:r>
            <w:r w:rsidR="00E23E14" w:rsidRPr="007C0C24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778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997EF4" w:rsidRPr="007C0C24" w:rsidRDefault="00997EF4" w:rsidP="009F4712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  <w:r w:rsidRPr="007C0C24">
              <w:rPr>
                <w:color w:val="auto"/>
              </w:rPr>
              <w:t>Результаты выпо</w:t>
            </w:r>
            <w:r w:rsidRPr="007C0C24">
              <w:rPr>
                <w:color w:val="auto"/>
              </w:rPr>
              <w:t>л</w:t>
            </w:r>
            <w:r w:rsidRPr="007C0C24">
              <w:rPr>
                <w:color w:val="auto"/>
              </w:rPr>
              <w:t>нения классом (классами) экз</w:t>
            </w:r>
            <w:r w:rsidRPr="007C0C24">
              <w:rPr>
                <w:color w:val="auto"/>
              </w:rPr>
              <w:t>а</w:t>
            </w:r>
            <w:r w:rsidRPr="007C0C24">
              <w:rPr>
                <w:color w:val="auto"/>
              </w:rPr>
              <w:t>менационных работ, пр</w:t>
            </w:r>
            <w:r w:rsidRPr="007C0C24">
              <w:rPr>
                <w:color w:val="auto"/>
              </w:rPr>
              <w:t>о</w:t>
            </w:r>
            <w:r w:rsidRPr="007C0C24">
              <w:rPr>
                <w:color w:val="auto"/>
              </w:rPr>
              <w:t>веденных в период государственной (итог</w:t>
            </w:r>
            <w:r w:rsidRPr="007C0C24">
              <w:rPr>
                <w:color w:val="auto"/>
              </w:rPr>
              <w:t>о</w:t>
            </w:r>
            <w:r w:rsidRPr="007C0C24">
              <w:rPr>
                <w:color w:val="auto"/>
              </w:rPr>
              <w:t>вой) аттестации выпус</w:t>
            </w:r>
            <w:r w:rsidRPr="007C0C24">
              <w:rPr>
                <w:color w:val="auto"/>
              </w:rPr>
              <w:t>к</w:t>
            </w:r>
            <w:r w:rsidRPr="007C0C24">
              <w:rPr>
                <w:color w:val="auto"/>
              </w:rPr>
              <w:t>ников сре</w:t>
            </w:r>
            <w:r w:rsidRPr="007C0C24">
              <w:rPr>
                <w:color w:val="auto"/>
              </w:rPr>
              <w:t>д</w:t>
            </w:r>
            <w:r w:rsidRPr="007C0C24">
              <w:rPr>
                <w:color w:val="auto"/>
              </w:rPr>
              <w:t>ней школы в форме и по матер</w:t>
            </w:r>
            <w:r w:rsidRPr="007C0C24">
              <w:rPr>
                <w:color w:val="auto"/>
              </w:rPr>
              <w:t>и</w:t>
            </w:r>
            <w:r w:rsidRPr="007C0C24">
              <w:rPr>
                <w:color w:val="auto"/>
              </w:rPr>
              <w:t xml:space="preserve">алам ЕГЭ. </w:t>
            </w:r>
          </w:p>
          <w:p w:rsidR="007E7621" w:rsidRPr="007C0C24" w:rsidRDefault="00997EF4" w:rsidP="007E7621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lastRenderedPageBreak/>
              <w:t>Результаты выпо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л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нения учащимися экзам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е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национных работ, пров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е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денных в период госуда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р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ственной итоговой атт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е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стации выпускников ГБС</w:t>
            </w:r>
            <w:r w:rsidR="00534CDC" w:rsidRPr="007C0C24">
              <w:rPr>
                <w:rFonts w:ascii="Times New Roman" w:hAnsi="Times New Roman"/>
                <w:sz w:val="24"/>
                <w:szCs w:val="24"/>
              </w:rPr>
              <w:t>(К)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О</w:t>
            </w:r>
            <w:r w:rsidR="00C72E81" w:rsidRPr="007C0C24">
              <w:rPr>
                <w:rFonts w:ascii="Times New Roman" w:hAnsi="Times New Roman"/>
                <w:sz w:val="24"/>
                <w:szCs w:val="24"/>
              </w:rPr>
              <w:t>О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 xml:space="preserve"> краевыми э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к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заменационными ко</w:t>
            </w:r>
            <w:r w:rsidR="00E23E14" w:rsidRPr="007C0C24">
              <w:rPr>
                <w:rFonts w:ascii="Times New Roman" w:hAnsi="Times New Roman"/>
                <w:sz w:val="24"/>
                <w:szCs w:val="24"/>
              </w:rPr>
              <w:t>ми</w:t>
            </w:r>
            <w:r w:rsidR="00E23E14" w:rsidRPr="007C0C24">
              <w:rPr>
                <w:rFonts w:ascii="Times New Roman" w:hAnsi="Times New Roman"/>
                <w:sz w:val="24"/>
                <w:szCs w:val="24"/>
              </w:rPr>
              <w:t>с</w:t>
            </w:r>
            <w:r w:rsidR="00E23E14" w:rsidRPr="007C0C24">
              <w:rPr>
                <w:rFonts w:ascii="Times New Roman" w:hAnsi="Times New Roman"/>
                <w:sz w:val="24"/>
                <w:szCs w:val="24"/>
              </w:rPr>
              <w:t>сиями в форме ЕГЭ*</w:t>
            </w:r>
          </w:p>
        </w:tc>
        <w:tc>
          <w:tcPr>
            <w:tcW w:w="4077" w:type="dxa"/>
            <w:gridSpan w:val="3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997EF4" w:rsidRPr="007C0C24" w:rsidRDefault="00997EF4" w:rsidP="009F4712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  <w:r w:rsidRPr="007C0C24">
              <w:rPr>
                <w:color w:val="auto"/>
              </w:rPr>
              <w:lastRenderedPageBreak/>
              <w:t xml:space="preserve">Средний балл по классу (классам) равен или </w:t>
            </w:r>
            <w:r w:rsidR="001510F4" w:rsidRPr="007C0C24">
              <w:rPr>
                <w:color w:val="auto"/>
              </w:rPr>
              <w:t xml:space="preserve">выше </w:t>
            </w:r>
            <w:r w:rsidRPr="007C0C24">
              <w:t>среднего по краю</w:t>
            </w:r>
            <w:r w:rsidRPr="007C0C24">
              <w:rPr>
                <w:color w:val="auto"/>
              </w:rPr>
              <w:t xml:space="preserve">  тестового балла по данному предм</w:t>
            </w:r>
            <w:r w:rsidRPr="007C0C24">
              <w:rPr>
                <w:color w:val="auto"/>
              </w:rPr>
              <w:t>е</w:t>
            </w:r>
            <w:r w:rsidRPr="007C0C24">
              <w:rPr>
                <w:color w:val="auto"/>
              </w:rPr>
              <w:t xml:space="preserve">ту. </w:t>
            </w:r>
          </w:p>
          <w:p w:rsidR="00997EF4" w:rsidRPr="007C0C24" w:rsidRDefault="00997EF4" w:rsidP="00E23E14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Средние баллы (отметки) экзам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е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нующихся за аттестационный п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е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риод</w:t>
            </w:r>
            <w:r w:rsidRPr="007C0C24">
              <w:rPr>
                <w:rFonts w:ascii="Times New Roman" w:hAnsi="Times New Roman"/>
                <w:sz w:val="24"/>
                <w:szCs w:val="24"/>
                <w:vertAlign w:val="superscript"/>
              </w:rPr>
              <w:t>*</w:t>
            </w:r>
          </w:p>
        </w:tc>
        <w:tc>
          <w:tcPr>
            <w:tcW w:w="4076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997EF4" w:rsidRPr="007C0C24" w:rsidRDefault="00997EF4" w:rsidP="009F4712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81" w:type="dxa"/>
            <w:gridSpan w:val="2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997EF4" w:rsidRPr="007C0C24" w:rsidRDefault="00997EF4" w:rsidP="00E23E14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2597A" w:rsidRPr="007C0C24" w:rsidTr="00526BE6">
        <w:trPr>
          <w:trHeight w:val="687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52597A" w:rsidRPr="007C0C24" w:rsidRDefault="00E23E14" w:rsidP="009F4712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7C0C24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2</w:t>
            </w:r>
          </w:p>
        </w:tc>
        <w:tc>
          <w:tcPr>
            <w:tcW w:w="15012" w:type="dxa"/>
            <w:gridSpan w:val="7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CF6AE1" w:rsidRPr="007C0C24" w:rsidRDefault="0052597A" w:rsidP="00E23E14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  <w:r w:rsidRPr="007C0C24">
              <w:rPr>
                <w:rFonts w:ascii="Times New Roman" w:hAnsi="Times New Roman"/>
                <w:b/>
                <w:iCs/>
                <w:sz w:val="24"/>
                <w:szCs w:val="24"/>
              </w:rPr>
              <w:t>Выявление и развитие у обучающихся способностей к научной (интеллектуальной), твор</w:t>
            </w:r>
            <w:r w:rsidR="00E23E14" w:rsidRPr="007C0C24">
              <w:rPr>
                <w:rFonts w:ascii="Times New Roman" w:hAnsi="Times New Roman"/>
                <w:b/>
                <w:iCs/>
                <w:sz w:val="24"/>
                <w:szCs w:val="24"/>
              </w:rPr>
              <w:t>ческой, физкультурно-спортивной</w:t>
            </w:r>
            <w:r w:rsidR="00E23E14" w:rsidRPr="007C0C24">
              <w:rPr>
                <w:rFonts w:ascii="Times New Roman" w:hAnsi="Times New Roman"/>
                <w:b/>
                <w:iCs/>
                <w:sz w:val="24"/>
                <w:szCs w:val="24"/>
              </w:rPr>
              <w:br/>
            </w:r>
            <w:r w:rsidRPr="007C0C24">
              <w:rPr>
                <w:rFonts w:ascii="Times New Roman" w:hAnsi="Times New Roman"/>
                <w:b/>
                <w:iCs/>
                <w:sz w:val="24"/>
                <w:szCs w:val="24"/>
              </w:rPr>
              <w:t>деятельн</w:t>
            </w:r>
            <w:r w:rsidRPr="007C0C24">
              <w:rPr>
                <w:rFonts w:ascii="Times New Roman" w:hAnsi="Times New Roman"/>
                <w:b/>
                <w:iCs/>
                <w:sz w:val="24"/>
                <w:szCs w:val="24"/>
              </w:rPr>
              <w:t>о</w:t>
            </w:r>
            <w:r w:rsidRPr="007C0C24">
              <w:rPr>
                <w:rFonts w:ascii="Times New Roman" w:hAnsi="Times New Roman"/>
                <w:b/>
                <w:iCs/>
                <w:sz w:val="24"/>
                <w:szCs w:val="24"/>
              </w:rPr>
              <w:t>сти</w:t>
            </w:r>
          </w:p>
        </w:tc>
      </w:tr>
      <w:tr w:rsidR="001456CF" w:rsidRPr="007C0C24" w:rsidTr="00507131">
        <w:trPr>
          <w:trHeight w:val="4527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456CF" w:rsidRPr="007C0C24" w:rsidRDefault="001456CF" w:rsidP="009F4712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2.1</w:t>
            </w:r>
          </w:p>
        </w:tc>
        <w:tc>
          <w:tcPr>
            <w:tcW w:w="2778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456CF" w:rsidRPr="007C0C24" w:rsidRDefault="00304DA6" w:rsidP="00304DA6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  <w:r w:rsidRPr="007C0C24">
              <w:rPr>
                <w:color w:val="auto"/>
              </w:rPr>
              <w:t>Н</w:t>
            </w:r>
            <w:r w:rsidR="001456CF" w:rsidRPr="007C0C24">
              <w:rPr>
                <w:color w:val="auto"/>
              </w:rPr>
              <w:t>ау</w:t>
            </w:r>
            <w:r w:rsidR="001456CF" w:rsidRPr="007C0C24">
              <w:rPr>
                <w:color w:val="auto"/>
              </w:rPr>
              <w:t>ч</w:t>
            </w:r>
            <w:r w:rsidR="001456CF" w:rsidRPr="007C0C24">
              <w:rPr>
                <w:color w:val="auto"/>
              </w:rPr>
              <w:t>но-исследовательск</w:t>
            </w:r>
            <w:r w:rsidRPr="007C0C24">
              <w:rPr>
                <w:color w:val="auto"/>
              </w:rPr>
              <w:t>ая</w:t>
            </w:r>
            <w:r w:rsidR="001456CF" w:rsidRPr="007C0C24">
              <w:rPr>
                <w:color w:val="auto"/>
              </w:rPr>
              <w:t>, нау</w:t>
            </w:r>
            <w:r w:rsidR="001456CF" w:rsidRPr="007C0C24">
              <w:rPr>
                <w:color w:val="auto"/>
              </w:rPr>
              <w:t>ч</w:t>
            </w:r>
            <w:r w:rsidR="001456CF" w:rsidRPr="007C0C24">
              <w:rPr>
                <w:color w:val="auto"/>
              </w:rPr>
              <w:t>но-практическ</w:t>
            </w:r>
            <w:r w:rsidRPr="007C0C24">
              <w:rPr>
                <w:color w:val="auto"/>
              </w:rPr>
              <w:t>ая</w:t>
            </w:r>
            <w:r w:rsidR="001456CF" w:rsidRPr="007C0C24">
              <w:rPr>
                <w:color w:val="auto"/>
              </w:rPr>
              <w:t xml:space="preserve"> и пр</w:t>
            </w:r>
            <w:r w:rsidR="001456CF" w:rsidRPr="007C0C24">
              <w:rPr>
                <w:color w:val="auto"/>
              </w:rPr>
              <w:t>о</w:t>
            </w:r>
            <w:r w:rsidR="001456CF" w:rsidRPr="007C0C24">
              <w:rPr>
                <w:color w:val="auto"/>
              </w:rPr>
              <w:t>ектн</w:t>
            </w:r>
            <w:r w:rsidRPr="007C0C24">
              <w:rPr>
                <w:color w:val="auto"/>
              </w:rPr>
              <w:t>ая</w:t>
            </w:r>
            <w:r w:rsidR="001456CF" w:rsidRPr="007C0C24">
              <w:rPr>
                <w:color w:val="auto"/>
              </w:rPr>
              <w:t xml:space="preserve"> деятельност</w:t>
            </w:r>
            <w:r w:rsidRPr="007C0C24">
              <w:rPr>
                <w:color w:val="auto"/>
              </w:rPr>
              <w:t>ь об</w:t>
            </w:r>
            <w:r w:rsidRPr="007C0C24">
              <w:rPr>
                <w:color w:val="auto"/>
              </w:rPr>
              <w:t>у</w:t>
            </w:r>
            <w:r w:rsidRPr="007C0C24">
              <w:rPr>
                <w:color w:val="auto"/>
              </w:rPr>
              <w:t>чающихся</w:t>
            </w:r>
          </w:p>
        </w:tc>
        <w:tc>
          <w:tcPr>
            <w:tcW w:w="4077" w:type="dxa"/>
            <w:gridSpan w:val="3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456CF" w:rsidRPr="007C0C24" w:rsidRDefault="001456CF" w:rsidP="00F3250C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  <w:r w:rsidRPr="007C0C24">
              <w:rPr>
                <w:color w:val="auto"/>
              </w:rPr>
              <w:t>Достижения (первые и призовые места</w:t>
            </w:r>
            <w:r w:rsidRPr="007C0C24">
              <w:t>) в предметных олимпиадах и</w:t>
            </w:r>
            <w:r w:rsidR="00304DA6" w:rsidRPr="007C0C24">
              <w:t xml:space="preserve"> конкурсах:</w:t>
            </w:r>
            <w:r w:rsidRPr="007C0C24">
              <w:t xml:space="preserve"> во </w:t>
            </w:r>
            <w:r w:rsidRPr="007C0C24">
              <w:rPr>
                <w:color w:val="auto"/>
              </w:rPr>
              <w:t>Всероссийской оли</w:t>
            </w:r>
            <w:r w:rsidRPr="007C0C24">
              <w:rPr>
                <w:color w:val="auto"/>
              </w:rPr>
              <w:t>м</w:t>
            </w:r>
            <w:r w:rsidRPr="007C0C24">
              <w:rPr>
                <w:color w:val="auto"/>
              </w:rPr>
              <w:t>пиаде школьников, в региональной олимпиаде по кубановедению, журн</w:t>
            </w:r>
            <w:r w:rsidRPr="007C0C24">
              <w:rPr>
                <w:color w:val="auto"/>
              </w:rPr>
              <w:t>а</w:t>
            </w:r>
            <w:r w:rsidRPr="007C0C24">
              <w:rPr>
                <w:color w:val="auto"/>
              </w:rPr>
              <w:t>листике, политехнической, математ</w:t>
            </w:r>
            <w:r w:rsidRPr="007C0C24">
              <w:rPr>
                <w:color w:val="auto"/>
              </w:rPr>
              <w:t>и</w:t>
            </w:r>
            <w:r w:rsidRPr="007C0C24">
              <w:rPr>
                <w:color w:val="auto"/>
              </w:rPr>
              <w:t xml:space="preserve">ке; в </w:t>
            </w:r>
            <w:r w:rsidRPr="007C0C24">
              <w:t>конкурсах научных проектов школьников в рамках краевой н</w:t>
            </w:r>
            <w:r w:rsidRPr="007C0C24">
              <w:t>а</w:t>
            </w:r>
            <w:r w:rsidRPr="007C0C24">
              <w:t>учно-практической конференции «Э</w:t>
            </w:r>
            <w:r w:rsidRPr="007C0C24">
              <w:t>в</w:t>
            </w:r>
            <w:r w:rsidRPr="007C0C24">
              <w:t>рика», «Эврика, ЮНИОР» Малой ак</w:t>
            </w:r>
            <w:r w:rsidRPr="007C0C24">
              <w:t>а</w:t>
            </w:r>
            <w:r w:rsidRPr="007C0C24">
              <w:t xml:space="preserve">демии наук </w:t>
            </w:r>
            <w:r w:rsidR="00D02C7A" w:rsidRPr="007C0C24">
              <w:t>обучающихся</w:t>
            </w:r>
            <w:r w:rsidRPr="007C0C24">
              <w:t xml:space="preserve"> Кубани и др.</w:t>
            </w:r>
            <w:r w:rsidR="00304DA6" w:rsidRPr="007C0C24">
              <w:t>, пр</w:t>
            </w:r>
            <w:r w:rsidR="00304DA6" w:rsidRPr="007C0C24">
              <w:t>о</w:t>
            </w:r>
            <w:r w:rsidR="00304DA6" w:rsidRPr="007C0C24">
              <w:t>водимых по ежегодным приказам м</w:t>
            </w:r>
            <w:r w:rsidR="00304DA6" w:rsidRPr="007C0C24">
              <w:t>и</w:t>
            </w:r>
            <w:r w:rsidR="00304DA6" w:rsidRPr="007C0C24">
              <w:t>нистерства образования и науки Кра</w:t>
            </w:r>
            <w:r w:rsidR="00304DA6" w:rsidRPr="007C0C24">
              <w:t>с</w:t>
            </w:r>
            <w:r w:rsidR="00304DA6" w:rsidRPr="007C0C24">
              <w:t>нодарского края.</w:t>
            </w:r>
          </w:p>
          <w:p w:rsidR="001456CF" w:rsidRPr="007C0C24" w:rsidRDefault="001456CF" w:rsidP="00E93568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 xml:space="preserve">Для </w:t>
            </w:r>
            <w:r w:rsidR="00D02C7A" w:rsidRPr="007C0C24">
              <w:rPr>
                <w:rFonts w:ascii="Times New Roman" w:hAnsi="Times New Roman"/>
                <w:sz w:val="24"/>
                <w:szCs w:val="24"/>
              </w:rPr>
              <w:t>обучающихся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E93568" w:rsidRPr="007C0C24">
              <w:rPr>
                <w:rFonts w:ascii="Times New Roman" w:hAnsi="Times New Roman"/>
                <w:sz w:val="24"/>
                <w:szCs w:val="24"/>
              </w:rPr>
              <w:t xml:space="preserve">с сохранным интеллектом 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специальных (коррекц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и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онных) школ (классов) учитывается участие в перечисленных выше оли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м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пиадах и ко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н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курсах</w:t>
            </w:r>
            <w:r w:rsidRPr="007C0C24">
              <w:rPr>
                <w:rFonts w:ascii="Times New Roman" w:hAnsi="Times New Roman"/>
                <w:sz w:val="24"/>
                <w:szCs w:val="24"/>
                <w:vertAlign w:val="superscript"/>
              </w:rPr>
              <w:t>*</w:t>
            </w:r>
          </w:p>
        </w:tc>
        <w:tc>
          <w:tcPr>
            <w:tcW w:w="4076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456CF" w:rsidRPr="007C0C24" w:rsidRDefault="001456CF" w:rsidP="00E93568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</w:p>
        </w:tc>
        <w:tc>
          <w:tcPr>
            <w:tcW w:w="4081" w:type="dxa"/>
            <w:gridSpan w:val="2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1456CF" w:rsidRPr="007C0C24" w:rsidRDefault="001456CF" w:rsidP="003A7F63">
            <w:pPr>
              <w:pStyle w:val="Default"/>
              <w:ind w:firstLine="484"/>
              <w:contextualSpacing/>
              <w:jc w:val="both"/>
              <w:rPr>
                <w:i/>
              </w:rPr>
            </w:pPr>
          </w:p>
        </w:tc>
      </w:tr>
      <w:tr w:rsidR="0052597A" w:rsidRPr="007C0C24" w:rsidTr="00526BE6">
        <w:trPr>
          <w:trHeight w:val="76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52597A" w:rsidRPr="007C0C24" w:rsidRDefault="003A7F63" w:rsidP="009F4712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2.2</w:t>
            </w:r>
          </w:p>
        </w:tc>
        <w:tc>
          <w:tcPr>
            <w:tcW w:w="277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52597A" w:rsidRPr="007C0C24" w:rsidRDefault="0041610F" w:rsidP="0041610F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  <w:r w:rsidRPr="007C0C24">
              <w:rPr>
                <w:color w:val="auto"/>
              </w:rPr>
              <w:t>Результаты у</w:t>
            </w:r>
            <w:r w:rsidR="0052597A" w:rsidRPr="007C0C24">
              <w:rPr>
                <w:color w:val="auto"/>
              </w:rPr>
              <w:t>части</w:t>
            </w:r>
            <w:r w:rsidRPr="007C0C24">
              <w:rPr>
                <w:color w:val="auto"/>
              </w:rPr>
              <w:t>я</w:t>
            </w:r>
            <w:r w:rsidR="0052597A" w:rsidRPr="007C0C24">
              <w:rPr>
                <w:color w:val="auto"/>
              </w:rPr>
              <w:t xml:space="preserve"> обучающихся во Всеро</w:t>
            </w:r>
            <w:r w:rsidR="0052597A" w:rsidRPr="007C0C24">
              <w:rPr>
                <w:color w:val="auto"/>
              </w:rPr>
              <w:t>с</w:t>
            </w:r>
            <w:r w:rsidR="0052597A" w:rsidRPr="007C0C24">
              <w:rPr>
                <w:color w:val="auto"/>
              </w:rPr>
              <w:t>сийских и между</w:t>
            </w:r>
            <w:r w:rsidR="00534CDC" w:rsidRPr="007C0C24">
              <w:rPr>
                <w:color w:val="auto"/>
              </w:rPr>
              <w:t>наро</w:t>
            </w:r>
            <w:r w:rsidR="00534CDC" w:rsidRPr="007C0C24">
              <w:rPr>
                <w:color w:val="auto"/>
              </w:rPr>
              <w:t>д</w:t>
            </w:r>
            <w:r w:rsidR="00534CDC" w:rsidRPr="007C0C24">
              <w:rPr>
                <w:color w:val="auto"/>
              </w:rPr>
              <w:t>ных, в том числе</w:t>
            </w:r>
            <w:r w:rsidR="0052597A" w:rsidRPr="007C0C24">
              <w:rPr>
                <w:color w:val="auto"/>
              </w:rPr>
              <w:t xml:space="preserve"> заочных и дистанционных конку</w:t>
            </w:r>
            <w:r w:rsidR="0052597A" w:rsidRPr="007C0C24">
              <w:rPr>
                <w:color w:val="auto"/>
              </w:rPr>
              <w:t>р</w:t>
            </w:r>
            <w:r w:rsidR="0052597A" w:rsidRPr="007C0C24">
              <w:rPr>
                <w:color w:val="auto"/>
              </w:rPr>
              <w:lastRenderedPageBreak/>
              <w:t>сах и олимпи</w:t>
            </w:r>
            <w:r w:rsidR="003A7F63" w:rsidRPr="007C0C24">
              <w:rPr>
                <w:color w:val="auto"/>
              </w:rPr>
              <w:t>адах</w:t>
            </w:r>
            <w:r w:rsidR="0052597A" w:rsidRPr="007C0C24">
              <w:rPr>
                <w:color w:val="auto"/>
                <w:vertAlign w:val="superscript"/>
              </w:rPr>
              <w:t>*</w:t>
            </w:r>
            <w:r w:rsidR="0052597A" w:rsidRPr="007C0C24">
              <w:rPr>
                <w:color w:val="auto"/>
              </w:rPr>
              <w:t xml:space="preserve">, </w:t>
            </w:r>
            <w:r w:rsidRPr="007C0C24">
              <w:rPr>
                <w:color w:val="auto"/>
              </w:rPr>
              <w:t>опр</w:t>
            </w:r>
            <w:r w:rsidRPr="007C0C24">
              <w:rPr>
                <w:color w:val="auto"/>
              </w:rPr>
              <w:t>е</w:t>
            </w:r>
            <w:r w:rsidRPr="007C0C24">
              <w:rPr>
                <w:color w:val="auto"/>
              </w:rPr>
              <w:t>деляемы</w:t>
            </w:r>
            <w:r w:rsidR="0052597A" w:rsidRPr="007C0C24">
              <w:rPr>
                <w:color w:val="auto"/>
              </w:rPr>
              <w:t>х</w:t>
            </w:r>
            <w:r w:rsidRPr="007C0C24">
              <w:rPr>
                <w:color w:val="auto"/>
              </w:rPr>
              <w:t xml:space="preserve"> ежегодными приказами министерства образования и науки РФ</w:t>
            </w:r>
          </w:p>
        </w:tc>
        <w:tc>
          <w:tcPr>
            <w:tcW w:w="4077" w:type="dxa"/>
            <w:gridSpan w:val="3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52597A" w:rsidRPr="007C0C24" w:rsidRDefault="0052597A" w:rsidP="009F4712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  <w:r w:rsidRPr="007C0C24">
              <w:rPr>
                <w:color w:val="auto"/>
              </w:rPr>
              <w:lastRenderedPageBreak/>
              <w:t xml:space="preserve">Достижения (первые и призовые места) </w:t>
            </w:r>
            <w:r w:rsidR="00D02C7A" w:rsidRPr="007C0C24">
              <w:rPr>
                <w:color w:val="auto"/>
              </w:rPr>
              <w:t>обучающихся</w:t>
            </w:r>
            <w:r w:rsidRPr="007C0C24">
              <w:rPr>
                <w:color w:val="auto"/>
              </w:rPr>
              <w:t xml:space="preserve">. </w:t>
            </w:r>
          </w:p>
          <w:p w:rsidR="0052597A" w:rsidRPr="007C0C24" w:rsidRDefault="00292567" w:rsidP="00534CDC">
            <w:pPr>
              <w:pStyle w:val="Default"/>
              <w:ind w:firstLine="484"/>
              <w:contextualSpacing/>
              <w:jc w:val="both"/>
              <w:rPr>
                <w:color w:val="FFFF00"/>
              </w:rPr>
            </w:pPr>
            <w:r w:rsidRPr="007C0C24">
              <w:t xml:space="preserve">Для </w:t>
            </w:r>
            <w:r w:rsidR="00D02C7A" w:rsidRPr="007C0C24">
              <w:t>обучающихся</w:t>
            </w:r>
            <w:r w:rsidRPr="007C0C24">
              <w:t xml:space="preserve"> специальных (коррекционных) школ (классов) уч</w:t>
            </w:r>
            <w:r w:rsidRPr="007C0C24">
              <w:t>и</w:t>
            </w:r>
            <w:r w:rsidRPr="007C0C24">
              <w:t>тыв</w:t>
            </w:r>
            <w:r w:rsidRPr="007C0C24">
              <w:t>а</w:t>
            </w:r>
            <w:r w:rsidRPr="007C0C24">
              <w:t xml:space="preserve">ется участие в перечисленных </w:t>
            </w:r>
            <w:r w:rsidRPr="007C0C24">
              <w:lastRenderedPageBreak/>
              <w:t>выше оли</w:t>
            </w:r>
            <w:r w:rsidRPr="007C0C24">
              <w:t>м</w:t>
            </w:r>
            <w:r w:rsidRPr="007C0C24">
              <w:t>пиадах и конкурсах</w:t>
            </w:r>
            <w:r w:rsidRPr="007C0C24">
              <w:rPr>
                <w:vertAlign w:val="superscript"/>
              </w:rPr>
              <w:t>*</w:t>
            </w:r>
          </w:p>
        </w:tc>
        <w:tc>
          <w:tcPr>
            <w:tcW w:w="407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52597A" w:rsidRPr="007C0C24" w:rsidRDefault="0052597A" w:rsidP="003A7F63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</w:p>
        </w:tc>
        <w:tc>
          <w:tcPr>
            <w:tcW w:w="4081" w:type="dxa"/>
            <w:gridSpan w:val="2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52597A" w:rsidRPr="007C0C24" w:rsidRDefault="0052597A" w:rsidP="009F4712">
            <w:pPr>
              <w:pStyle w:val="Default"/>
              <w:ind w:firstLine="484"/>
              <w:contextualSpacing/>
              <w:jc w:val="both"/>
              <w:rPr>
                <w:i/>
                <w:lang w:val="en-US"/>
              </w:rPr>
            </w:pPr>
          </w:p>
        </w:tc>
      </w:tr>
      <w:tr w:rsidR="0052597A" w:rsidRPr="007C0C24" w:rsidTr="007E7621">
        <w:trPr>
          <w:trHeight w:val="2311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52597A" w:rsidRPr="007C0C24" w:rsidRDefault="003A7F63" w:rsidP="009F4712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lastRenderedPageBreak/>
              <w:t>2.3</w:t>
            </w:r>
          </w:p>
        </w:tc>
        <w:tc>
          <w:tcPr>
            <w:tcW w:w="277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52597A" w:rsidRPr="007C0C24" w:rsidRDefault="0041610F" w:rsidP="0041610F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  <w:r w:rsidRPr="007C0C24">
              <w:rPr>
                <w:color w:val="auto"/>
              </w:rPr>
              <w:t>Результаты участия</w:t>
            </w:r>
            <w:r w:rsidR="0052597A" w:rsidRPr="007C0C24">
              <w:rPr>
                <w:color w:val="auto"/>
              </w:rPr>
              <w:t xml:space="preserve"> обучающихся или кома</w:t>
            </w:r>
            <w:r w:rsidR="0052597A" w:rsidRPr="007C0C24">
              <w:rPr>
                <w:color w:val="auto"/>
              </w:rPr>
              <w:t>н</w:t>
            </w:r>
            <w:r w:rsidR="0052597A" w:rsidRPr="007C0C24">
              <w:rPr>
                <w:color w:val="auto"/>
              </w:rPr>
              <w:t xml:space="preserve">ды </w:t>
            </w:r>
            <w:r w:rsidR="00D02C7A" w:rsidRPr="007C0C24">
              <w:rPr>
                <w:color w:val="auto"/>
              </w:rPr>
              <w:t>обучающихся</w:t>
            </w:r>
            <w:r w:rsidR="0052597A" w:rsidRPr="007C0C24">
              <w:rPr>
                <w:color w:val="auto"/>
              </w:rPr>
              <w:t xml:space="preserve"> в соре</w:t>
            </w:r>
            <w:r w:rsidR="0052597A" w:rsidRPr="007C0C24">
              <w:rPr>
                <w:color w:val="auto"/>
              </w:rPr>
              <w:t>в</w:t>
            </w:r>
            <w:r w:rsidR="0052597A" w:rsidRPr="007C0C24">
              <w:rPr>
                <w:color w:val="auto"/>
              </w:rPr>
              <w:t>нованиях, творческих о</w:t>
            </w:r>
            <w:r w:rsidR="0052597A" w:rsidRPr="007C0C24">
              <w:rPr>
                <w:color w:val="auto"/>
              </w:rPr>
              <w:t>ч</w:t>
            </w:r>
            <w:r w:rsidR="0052597A" w:rsidRPr="007C0C24">
              <w:rPr>
                <w:color w:val="auto"/>
              </w:rPr>
              <w:t>ных и зао</w:t>
            </w:r>
            <w:r w:rsidR="0052597A" w:rsidRPr="007C0C24">
              <w:rPr>
                <w:color w:val="auto"/>
              </w:rPr>
              <w:t>ч</w:t>
            </w:r>
            <w:r w:rsidR="0052597A" w:rsidRPr="007C0C24">
              <w:rPr>
                <w:color w:val="auto"/>
              </w:rPr>
              <w:t>ных конкурсах и т.</w:t>
            </w:r>
            <w:r w:rsidR="003A7F63" w:rsidRPr="007C0C24">
              <w:rPr>
                <w:color w:val="auto"/>
              </w:rPr>
              <w:t xml:space="preserve"> </w:t>
            </w:r>
            <w:r w:rsidR="0052597A" w:rsidRPr="007C0C24">
              <w:rPr>
                <w:color w:val="auto"/>
              </w:rPr>
              <w:t>д., не</w:t>
            </w:r>
            <w:r w:rsidRPr="007C0C24">
              <w:rPr>
                <w:color w:val="auto"/>
              </w:rPr>
              <w:t xml:space="preserve"> </w:t>
            </w:r>
            <w:r w:rsidR="0052597A" w:rsidRPr="007C0C24">
              <w:rPr>
                <w:color w:val="auto"/>
              </w:rPr>
              <w:t>имеющих оф</w:t>
            </w:r>
            <w:r w:rsidR="0052597A" w:rsidRPr="007C0C24">
              <w:rPr>
                <w:color w:val="auto"/>
              </w:rPr>
              <w:t>и</w:t>
            </w:r>
            <w:r w:rsidR="0052597A" w:rsidRPr="007C0C24">
              <w:rPr>
                <w:color w:val="auto"/>
              </w:rPr>
              <w:t>циальн</w:t>
            </w:r>
            <w:r w:rsidRPr="007C0C24">
              <w:rPr>
                <w:color w:val="auto"/>
              </w:rPr>
              <w:t>ого</w:t>
            </w:r>
            <w:r w:rsidR="0052597A" w:rsidRPr="007C0C24">
              <w:rPr>
                <w:color w:val="auto"/>
              </w:rPr>
              <w:t xml:space="preserve"> ст</w:t>
            </w:r>
            <w:r w:rsidR="0052597A" w:rsidRPr="007C0C24">
              <w:rPr>
                <w:color w:val="auto"/>
              </w:rPr>
              <w:t>а</w:t>
            </w:r>
            <w:r w:rsidR="0052597A" w:rsidRPr="007C0C24">
              <w:rPr>
                <w:color w:val="auto"/>
              </w:rPr>
              <w:t>тус</w:t>
            </w:r>
            <w:r w:rsidRPr="007C0C24">
              <w:rPr>
                <w:color w:val="auto"/>
              </w:rPr>
              <w:t>а</w:t>
            </w:r>
          </w:p>
        </w:tc>
        <w:tc>
          <w:tcPr>
            <w:tcW w:w="4077" w:type="dxa"/>
            <w:gridSpan w:val="3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52597A" w:rsidRPr="007C0C24" w:rsidRDefault="0052597A" w:rsidP="0041610F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  <w:r w:rsidRPr="007C0C24">
              <w:rPr>
                <w:color w:val="auto"/>
              </w:rPr>
              <w:t xml:space="preserve">Достижения (первые и призовые места) </w:t>
            </w:r>
            <w:r w:rsidRPr="007C0C24">
              <w:t xml:space="preserve">и участие (для </w:t>
            </w:r>
            <w:r w:rsidR="00D02C7A" w:rsidRPr="007C0C24">
              <w:t>обучающихся</w:t>
            </w:r>
            <w:r w:rsidRPr="007C0C24">
              <w:t xml:space="preserve"> коррекционных школ) </w:t>
            </w:r>
            <w:r w:rsidRPr="007C0C24">
              <w:rPr>
                <w:color w:val="auto"/>
              </w:rPr>
              <w:t>в спортивных соревнованиях, конкурсах в очных и очно-заочных турах интеллектуал</w:t>
            </w:r>
            <w:r w:rsidRPr="007C0C24">
              <w:rPr>
                <w:color w:val="auto"/>
              </w:rPr>
              <w:t>ь</w:t>
            </w:r>
            <w:r w:rsidRPr="007C0C24">
              <w:rPr>
                <w:color w:val="auto"/>
              </w:rPr>
              <w:t>ных, творческих, проектных конку</w:t>
            </w:r>
            <w:r w:rsidRPr="007C0C24">
              <w:rPr>
                <w:color w:val="auto"/>
              </w:rPr>
              <w:t>р</w:t>
            </w:r>
            <w:r w:rsidRPr="007C0C24">
              <w:rPr>
                <w:color w:val="auto"/>
              </w:rPr>
              <w:t>сов (кр</w:t>
            </w:r>
            <w:r w:rsidR="0041610F" w:rsidRPr="007C0C24">
              <w:rPr>
                <w:color w:val="auto"/>
              </w:rPr>
              <w:t>оме пп.</w:t>
            </w:r>
            <w:r w:rsidR="003A7F63" w:rsidRPr="007C0C24">
              <w:rPr>
                <w:color w:val="auto"/>
              </w:rPr>
              <w:t xml:space="preserve"> </w:t>
            </w:r>
            <w:r w:rsidRPr="007C0C24">
              <w:rPr>
                <w:color w:val="auto"/>
              </w:rPr>
              <w:t>2.1, 2.2), фестивалях, в</w:t>
            </w:r>
            <w:r w:rsidRPr="007C0C24">
              <w:rPr>
                <w:color w:val="auto"/>
              </w:rPr>
              <w:t>ы</w:t>
            </w:r>
            <w:r w:rsidR="003A7F63" w:rsidRPr="007C0C24">
              <w:rPr>
                <w:color w:val="auto"/>
              </w:rPr>
              <w:t>ставках</w:t>
            </w:r>
          </w:p>
        </w:tc>
        <w:tc>
          <w:tcPr>
            <w:tcW w:w="407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52597A" w:rsidRPr="007C0C24" w:rsidRDefault="0052597A" w:rsidP="007E7621">
            <w:pPr>
              <w:snapToGrid w:val="0"/>
              <w:jc w:val="both"/>
              <w:rPr>
                <w:rFonts w:ascii="Times New Roman" w:hAnsi="Times New Roman"/>
              </w:rPr>
            </w:pPr>
          </w:p>
        </w:tc>
        <w:tc>
          <w:tcPr>
            <w:tcW w:w="4081" w:type="dxa"/>
            <w:gridSpan w:val="2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52597A" w:rsidRPr="007C0C24" w:rsidRDefault="0052597A" w:rsidP="009F4712">
            <w:pPr>
              <w:pStyle w:val="Default"/>
              <w:ind w:firstLine="484"/>
              <w:contextualSpacing/>
              <w:jc w:val="both"/>
              <w:rPr>
                <w:i/>
              </w:rPr>
            </w:pPr>
          </w:p>
        </w:tc>
      </w:tr>
      <w:tr w:rsidR="0052597A" w:rsidRPr="007C0C24" w:rsidTr="00534CDC">
        <w:trPr>
          <w:trHeight w:val="1991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52597A" w:rsidRPr="007C0C24" w:rsidRDefault="0052597A" w:rsidP="009F4712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2.</w:t>
            </w:r>
            <w:r w:rsidR="003A7F63" w:rsidRPr="007C0C24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277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52597A" w:rsidRPr="007C0C24" w:rsidRDefault="0041610F" w:rsidP="009F4712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  <w:r w:rsidRPr="007C0C24">
              <w:rPr>
                <w:color w:val="auto"/>
              </w:rPr>
              <w:t>Результаты участия</w:t>
            </w:r>
            <w:r w:rsidR="0052597A" w:rsidRPr="007C0C24">
              <w:rPr>
                <w:color w:val="auto"/>
              </w:rPr>
              <w:t xml:space="preserve"> </w:t>
            </w:r>
            <w:r w:rsidR="00D02C7A" w:rsidRPr="007C0C24">
              <w:rPr>
                <w:color w:val="auto"/>
              </w:rPr>
              <w:t>обучающихся</w:t>
            </w:r>
            <w:r w:rsidR="0052597A" w:rsidRPr="007C0C24">
              <w:rPr>
                <w:color w:val="auto"/>
              </w:rPr>
              <w:t xml:space="preserve"> в междун</w:t>
            </w:r>
            <w:r w:rsidR="0052597A" w:rsidRPr="007C0C24">
              <w:rPr>
                <w:color w:val="auto"/>
              </w:rPr>
              <w:t>а</w:t>
            </w:r>
            <w:r w:rsidR="0052597A" w:rsidRPr="007C0C24">
              <w:rPr>
                <w:color w:val="auto"/>
              </w:rPr>
              <w:t>родных экзаменах (тест</w:t>
            </w:r>
            <w:r w:rsidR="0052597A" w:rsidRPr="007C0C24">
              <w:rPr>
                <w:color w:val="auto"/>
              </w:rPr>
              <w:t>и</w:t>
            </w:r>
            <w:r w:rsidR="0052597A" w:rsidRPr="007C0C24">
              <w:rPr>
                <w:color w:val="auto"/>
              </w:rPr>
              <w:t>ровании)</w:t>
            </w:r>
          </w:p>
        </w:tc>
        <w:tc>
          <w:tcPr>
            <w:tcW w:w="4077" w:type="dxa"/>
            <w:gridSpan w:val="3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52597A" w:rsidRPr="007C0C24" w:rsidRDefault="0052597A" w:rsidP="009F4712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  <w:r w:rsidRPr="007C0C24">
              <w:rPr>
                <w:color w:val="auto"/>
              </w:rPr>
              <w:t>Достижения (сертификат об у</w:t>
            </w:r>
            <w:r w:rsidRPr="007C0C24">
              <w:rPr>
                <w:color w:val="auto"/>
              </w:rPr>
              <w:t>с</w:t>
            </w:r>
            <w:r w:rsidRPr="007C0C24">
              <w:rPr>
                <w:color w:val="auto"/>
              </w:rPr>
              <w:t>пешной сдаче международного экз</w:t>
            </w:r>
            <w:r w:rsidRPr="007C0C24">
              <w:rPr>
                <w:color w:val="auto"/>
              </w:rPr>
              <w:t>а</w:t>
            </w:r>
            <w:r w:rsidRPr="007C0C24">
              <w:rPr>
                <w:color w:val="auto"/>
              </w:rPr>
              <w:t>мена, т</w:t>
            </w:r>
            <w:r w:rsidRPr="007C0C24">
              <w:rPr>
                <w:color w:val="auto"/>
              </w:rPr>
              <w:t>е</w:t>
            </w:r>
            <w:r w:rsidRPr="007C0C24">
              <w:rPr>
                <w:color w:val="auto"/>
              </w:rPr>
              <w:t>стирования)</w:t>
            </w:r>
            <w:r w:rsidR="00292567" w:rsidRPr="007C0C24">
              <w:rPr>
                <w:color w:val="auto"/>
              </w:rPr>
              <w:t>.</w:t>
            </w:r>
          </w:p>
          <w:p w:rsidR="00292567" w:rsidRPr="007C0C24" w:rsidRDefault="00292567" w:rsidP="00534CDC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</w:p>
        </w:tc>
        <w:tc>
          <w:tcPr>
            <w:tcW w:w="407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52597A" w:rsidRPr="007C0C24" w:rsidRDefault="0052597A" w:rsidP="009F4712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</w:p>
        </w:tc>
        <w:tc>
          <w:tcPr>
            <w:tcW w:w="4081" w:type="dxa"/>
            <w:gridSpan w:val="2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52597A" w:rsidRPr="007C0C24" w:rsidRDefault="0052597A" w:rsidP="009F4712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</w:p>
        </w:tc>
      </w:tr>
      <w:tr w:rsidR="0052597A" w:rsidRPr="007C0C24" w:rsidTr="00526BE6">
        <w:trPr>
          <w:trHeight w:val="46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52597A" w:rsidRPr="007C0C24" w:rsidRDefault="003A7F63" w:rsidP="009F4712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2.5</w:t>
            </w:r>
          </w:p>
        </w:tc>
        <w:tc>
          <w:tcPr>
            <w:tcW w:w="277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52597A" w:rsidRPr="007C0C24" w:rsidRDefault="00175402" w:rsidP="00175402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  <w:r w:rsidRPr="007C0C24">
              <w:rPr>
                <w:color w:val="auto"/>
              </w:rPr>
              <w:t>Результаты участия обучающихся в разрабо</w:t>
            </w:r>
            <w:r w:rsidRPr="007C0C24">
              <w:rPr>
                <w:color w:val="auto"/>
              </w:rPr>
              <w:t>т</w:t>
            </w:r>
            <w:r w:rsidRPr="007C0C24">
              <w:rPr>
                <w:color w:val="auto"/>
              </w:rPr>
              <w:t>ке и реализации социал</w:t>
            </w:r>
            <w:r w:rsidRPr="007C0C24">
              <w:rPr>
                <w:color w:val="auto"/>
              </w:rPr>
              <w:t>ь</w:t>
            </w:r>
            <w:r w:rsidRPr="007C0C24">
              <w:rPr>
                <w:color w:val="auto"/>
              </w:rPr>
              <w:t>но знач</w:t>
            </w:r>
            <w:r w:rsidRPr="007C0C24">
              <w:rPr>
                <w:color w:val="auto"/>
              </w:rPr>
              <w:t>и</w:t>
            </w:r>
            <w:r w:rsidRPr="007C0C24">
              <w:rPr>
                <w:color w:val="auto"/>
              </w:rPr>
              <w:t>мых проектов раз</w:t>
            </w:r>
            <w:r w:rsidRPr="007C0C24">
              <w:t>личной направленн</w:t>
            </w:r>
            <w:r w:rsidRPr="007C0C24">
              <w:t>о</w:t>
            </w:r>
            <w:r w:rsidRPr="007C0C24">
              <w:t>сти</w:t>
            </w:r>
            <w:r w:rsidRPr="007C0C24">
              <w:rPr>
                <w:color w:val="auto"/>
              </w:rPr>
              <w:t xml:space="preserve"> </w:t>
            </w:r>
          </w:p>
        </w:tc>
        <w:tc>
          <w:tcPr>
            <w:tcW w:w="4077" w:type="dxa"/>
            <w:gridSpan w:val="3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52597A" w:rsidRPr="007C0C24" w:rsidRDefault="00175402" w:rsidP="00175402">
            <w:pPr>
              <w:pStyle w:val="Default"/>
              <w:ind w:firstLine="484"/>
              <w:contextualSpacing/>
              <w:jc w:val="both"/>
            </w:pPr>
            <w:r w:rsidRPr="007C0C24">
              <w:rPr>
                <w:color w:val="auto"/>
              </w:rPr>
              <w:t>Социально-личностные достиж</w:t>
            </w:r>
            <w:r w:rsidRPr="007C0C24">
              <w:rPr>
                <w:color w:val="auto"/>
              </w:rPr>
              <w:t>е</w:t>
            </w:r>
            <w:r w:rsidRPr="007C0C24">
              <w:rPr>
                <w:color w:val="auto"/>
              </w:rPr>
              <w:t>ния обучающихся в рамках внеуро</w:t>
            </w:r>
            <w:r w:rsidRPr="007C0C24">
              <w:rPr>
                <w:color w:val="auto"/>
              </w:rPr>
              <w:t>ч</w:t>
            </w:r>
            <w:r w:rsidRPr="007C0C24">
              <w:rPr>
                <w:color w:val="auto"/>
              </w:rPr>
              <w:t>ной де</w:t>
            </w:r>
            <w:r w:rsidRPr="007C0C24">
              <w:rPr>
                <w:color w:val="auto"/>
              </w:rPr>
              <w:t>я</w:t>
            </w:r>
            <w:r w:rsidRPr="007C0C24">
              <w:rPr>
                <w:color w:val="auto"/>
              </w:rPr>
              <w:t>тельности</w:t>
            </w:r>
          </w:p>
        </w:tc>
        <w:tc>
          <w:tcPr>
            <w:tcW w:w="407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52597A" w:rsidRPr="007C0C24" w:rsidRDefault="0052597A" w:rsidP="009F4712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</w:p>
        </w:tc>
        <w:tc>
          <w:tcPr>
            <w:tcW w:w="4081" w:type="dxa"/>
            <w:gridSpan w:val="2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52597A" w:rsidRPr="007C0C24" w:rsidRDefault="0052597A" w:rsidP="009F4712">
            <w:pPr>
              <w:pStyle w:val="Default"/>
              <w:ind w:firstLine="484"/>
              <w:contextualSpacing/>
              <w:jc w:val="both"/>
              <w:rPr>
                <w:i/>
                <w:color w:val="auto"/>
              </w:rPr>
            </w:pPr>
          </w:p>
        </w:tc>
      </w:tr>
      <w:tr w:rsidR="00705097" w:rsidRPr="007C0C24" w:rsidTr="00507131">
        <w:trPr>
          <w:trHeight w:val="446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705097" w:rsidRPr="007C0C24" w:rsidRDefault="003A7F63" w:rsidP="009F4712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7C0C24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15012" w:type="dxa"/>
            <w:gridSpan w:val="7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705097" w:rsidRPr="007C0C24" w:rsidRDefault="00705097" w:rsidP="003A7F63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b/>
                <w:bCs/>
                <w:sz w:val="24"/>
                <w:szCs w:val="24"/>
              </w:rPr>
              <w:t>Личный вклад в повышение кач</w:t>
            </w:r>
            <w:r w:rsidRPr="007C0C24">
              <w:rPr>
                <w:rFonts w:ascii="Times New Roman" w:hAnsi="Times New Roman"/>
                <w:b/>
                <w:bCs/>
                <w:sz w:val="24"/>
                <w:szCs w:val="24"/>
              </w:rPr>
              <w:t>е</w:t>
            </w:r>
            <w:r w:rsidRPr="007C0C24">
              <w:rPr>
                <w:rFonts w:ascii="Times New Roman" w:hAnsi="Times New Roman"/>
                <w:b/>
                <w:bCs/>
                <w:sz w:val="24"/>
                <w:szCs w:val="24"/>
              </w:rPr>
              <w:t>ства образования</w:t>
            </w:r>
          </w:p>
        </w:tc>
      </w:tr>
      <w:tr w:rsidR="00705097" w:rsidRPr="007C0C24" w:rsidTr="00526BE6">
        <w:trPr>
          <w:trHeight w:val="46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705097" w:rsidRPr="007C0C24" w:rsidRDefault="003A7F63" w:rsidP="009F4712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7C0C24">
              <w:rPr>
                <w:rFonts w:ascii="Times New Roman" w:hAnsi="Times New Roman"/>
                <w:b/>
                <w:sz w:val="24"/>
                <w:szCs w:val="24"/>
              </w:rPr>
              <w:t>3.1</w:t>
            </w:r>
          </w:p>
        </w:tc>
        <w:tc>
          <w:tcPr>
            <w:tcW w:w="15012" w:type="dxa"/>
            <w:gridSpan w:val="7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705097" w:rsidRPr="007C0C24" w:rsidRDefault="00705097" w:rsidP="009F4712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C0C24">
              <w:rPr>
                <w:rFonts w:ascii="Times New Roman" w:hAnsi="Times New Roman"/>
                <w:b/>
                <w:iCs/>
                <w:sz w:val="24"/>
                <w:szCs w:val="24"/>
              </w:rPr>
              <w:t>Совершенствование методов обучения и воспитания</w:t>
            </w:r>
          </w:p>
        </w:tc>
      </w:tr>
      <w:tr w:rsidR="00705097" w:rsidRPr="007C0C24" w:rsidTr="00526BE6">
        <w:trPr>
          <w:trHeight w:val="46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705097" w:rsidRPr="007C0C24" w:rsidRDefault="003A7F63" w:rsidP="009F4712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3.1.1</w:t>
            </w:r>
          </w:p>
        </w:tc>
        <w:tc>
          <w:tcPr>
            <w:tcW w:w="277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705097" w:rsidRPr="007C0C24" w:rsidRDefault="00705097" w:rsidP="009F4712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Владение совреме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н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ными образовательными техн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о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логиями.</w:t>
            </w:r>
          </w:p>
          <w:p w:rsidR="00705097" w:rsidRPr="007C0C24" w:rsidRDefault="00705097" w:rsidP="003A7F63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Применение совр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е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менных коррекционных технологий с уч</w:t>
            </w:r>
            <w:r w:rsidR="003A7F63" w:rsidRPr="007C0C24">
              <w:rPr>
                <w:rFonts w:ascii="Times New Roman" w:hAnsi="Times New Roman"/>
                <w:sz w:val="24"/>
                <w:szCs w:val="24"/>
              </w:rPr>
              <w:t>е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том сп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е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цифики педагогических усл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о</w:t>
            </w:r>
            <w:r w:rsidR="003A7F63" w:rsidRPr="007C0C24">
              <w:rPr>
                <w:rFonts w:ascii="Times New Roman" w:hAnsi="Times New Roman"/>
                <w:sz w:val="24"/>
                <w:szCs w:val="24"/>
              </w:rPr>
              <w:t>вий</w:t>
            </w:r>
            <w:r w:rsidRPr="007C0C24">
              <w:rPr>
                <w:rFonts w:ascii="Times New Roman" w:hAnsi="Times New Roman"/>
                <w:sz w:val="24"/>
                <w:szCs w:val="24"/>
                <w:vertAlign w:val="superscript"/>
              </w:rPr>
              <w:t>*</w:t>
            </w:r>
          </w:p>
        </w:tc>
        <w:tc>
          <w:tcPr>
            <w:tcW w:w="4051" w:type="dxa"/>
            <w:gridSpan w:val="2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705097" w:rsidRPr="007C0C24" w:rsidRDefault="00705097" w:rsidP="003A7F63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 xml:space="preserve"> Использование образовательных те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х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нологий, умение адаптировать их с уч</w:t>
            </w:r>
            <w:r w:rsidR="003A7F63" w:rsidRPr="007C0C24">
              <w:rPr>
                <w:rFonts w:ascii="Times New Roman" w:hAnsi="Times New Roman"/>
                <w:sz w:val="24"/>
                <w:szCs w:val="24"/>
              </w:rPr>
              <w:t>е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том специфики педагогических ситу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а</w:t>
            </w:r>
            <w:r w:rsidR="003A7F63" w:rsidRPr="007C0C24">
              <w:rPr>
                <w:rFonts w:ascii="Times New Roman" w:hAnsi="Times New Roman"/>
                <w:sz w:val="24"/>
                <w:szCs w:val="24"/>
              </w:rPr>
              <w:t>ций</w:t>
            </w:r>
          </w:p>
        </w:tc>
        <w:tc>
          <w:tcPr>
            <w:tcW w:w="4144" w:type="dxa"/>
            <w:gridSpan w:val="3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18468B" w:rsidRPr="007C0C24" w:rsidRDefault="0018468B" w:rsidP="009F4712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39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705097" w:rsidRPr="007C0C24" w:rsidRDefault="00705097" w:rsidP="007E7621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705097" w:rsidRPr="007C0C24" w:rsidTr="00526BE6">
        <w:trPr>
          <w:trHeight w:val="46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705097" w:rsidRPr="007C0C24" w:rsidRDefault="003A7F63" w:rsidP="009F4712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lastRenderedPageBreak/>
              <w:t>3.1.2</w:t>
            </w:r>
          </w:p>
        </w:tc>
        <w:tc>
          <w:tcPr>
            <w:tcW w:w="277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705097" w:rsidRPr="007C0C24" w:rsidRDefault="00705097" w:rsidP="007546BC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Применение инфо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р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мац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и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онно-коммуника</w:t>
            </w:r>
            <w:r w:rsidR="003A7F63" w:rsidRPr="007C0C24">
              <w:rPr>
                <w:rFonts w:ascii="Times New Roman" w:hAnsi="Times New Roman"/>
                <w:sz w:val="24"/>
                <w:szCs w:val="24"/>
              </w:rPr>
              <w:t>-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ционных, в том числе с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е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тевых и д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и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станционных технол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о</w:t>
            </w:r>
            <w:r w:rsidR="003A7F63" w:rsidRPr="007C0C24">
              <w:rPr>
                <w:rFonts w:ascii="Times New Roman" w:hAnsi="Times New Roman"/>
                <w:sz w:val="24"/>
                <w:szCs w:val="24"/>
              </w:rPr>
              <w:t>гий</w:t>
            </w:r>
          </w:p>
        </w:tc>
        <w:tc>
          <w:tcPr>
            <w:tcW w:w="4051" w:type="dxa"/>
            <w:gridSpan w:val="2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705097" w:rsidRPr="007C0C24" w:rsidRDefault="00705097" w:rsidP="003A7F63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Целесообразное использование различных видов мультимедийного оборудования, интерактивной до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с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ки и т.</w:t>
            </w:r>
            <w:r w:rsidR="003A7F63" w:rsidRPr="007C0C2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п. в учебной и во внеурочной де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я</w:t>
            </w:r>
            <w:r w:rsidR="003A7F63" w:rsidRPr="007C0C24">
              <w:rPr>
                <w:rFonts w:ascii="Times New Roman" w:hAnsi="Times New Roman"/>
                <w:sz w:val="24"/>
                <w:szCs w:val="24"/>
              </w:rPr>
              <w:t>тельности</w:t>
            </w:r>
          </w:p>
        </w:tc>
        <w:tc>
          <w:tcPr>
            <w:tcW w:w="4144" w:type="dxa"/>
            <w:gridSpan w:val="3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705097" w:rsidRPr="007C0C24" w:rsidRDefault="00705097" w:rsidP="009F4712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39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705097" w:rsidRPr="007C0C24" w:rsidRDefault="00705097" w:rsidP="009F4712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05097" w:rsidRPr="007C0C24" w:rsidTr="00526BE6">
        <w:trPr>
          <w:trHeight w:val="46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705097" w:rsidRPr="007C0C24" w:rsidRDefault="003A7F63" w:rsidP="0002102B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3.1.3</w:t>
            </w:r>
          </w:p>
        </w:tc>
        <w:tc>
          <w:tcPr>
            <w:tcW w:w="277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02102B" w:rsidRPr="007C0C24" w:rsidRDefault="0002102B" w:rsidP="0002102B">
            <w:pPr>
              <w:snapToGrid w:val="0"/>
              <w:spacing w:line="240" w:lineRule="auto"/>
              <w:jc w:val="both"/>
              <w:rPr>
                <w:rFonts w:ascii="Times New Roman" w:hAnsi="Times New Roman"/>
                <w:iCs/>
                <w:sz w:val="24"/>
                <w:szCs w:val="24"/>
              </w:rPr>
            </w:pPr>
            <w:r w:rsidRPr="007C0C24">
              <w:rPr>
                <w:rFonts w:ascii="Times New Roman" w:hAnsi="Times New Roman"/>
                <w:iCs/>
                <w:sz w:val="24"/>
                <w:szCs w:val="24"/>
              </w:rPr>
              <w:t>Использование цифр</w:t>
            </w:r>
            <w:r w:rsidRPr="007C0C24">
              <w:rPr>
                <w:rFonts w:ascii="Times New Roman" w:hAnsi="Times New Roman"/>
                <w:iCs/>
                <w:sz w:val="24"/>
                <w:szCs w:val="24"/>
              </w:rPr>
              <w:t>о</w:t>
            </w:r>
            <w:r w:rsidRPr="007C0C24">
              <w:rPr>
                <w:rFonts w:ascii="Times New Roman" w:hAnsi="Times New Roman"/>
                <w:iCs/>
                <w:sz w:val="24"/>
                <w:szCs w:val="24"/>
              </w:rPr>
              <w:t>вых образовательных ресу</w:t>
            </w:r>
            <w:r w:rsidRPr="007C0C24">
              <w:rPr>
                <w:rFonts w:ascii="Times New Roman" w:hAnsi="Times New Roman"/>
                <w:iCs/>
                <w:sz w:val="24"/>
                <w:szCs w:val="24"/>
              </w:rPr>
              <w:t>р</w:t>
            </w:r>
            <w:r w:rsidRPr="007C0C24">
              <w:rPr>
                <w:rFonts w:ascii="Times New Roman" w:hAnsi="Times New Roman"/>
                <w:iCs/>
                <w:sz w:val="24"/>
                <w:szCs w:val="24"/>
              </w:rPr>
              <w:t>сов (</w:t>
            </w:r>
            <w:r w:rsidR="0035487F" w:rsidRPr="007C0C24">
              <w:rPr>
                <w:rFonts w:ascii="Times New Roman" w:hAnsi="Times New Roman"/>
                <w:iCs/>
                <w:sz w:val="24"/>
                <w:szCs w:val="24"/>
              </w:rPr>
              <w:t>Ц</w:t>
            </w:r>
            <w:r w:rsidRPr="007C0C24">
              <w:rPr>
                <w:rFonts w:ascii="Times New Roman" w:hAnsi="Times New Roman"/>
                <w:iCs/>
                <w:sz w:val="24"/>
                <w:szCs w:val="24"/>
              </w:rPr>
              <w:t>ОР) в процессе</w:t>
            </w:r>
            <w:r w:rsidR="0018468B" w:rsidRPr="007C0C24">
              <w:rPr>
                <w:rFonts w:ascii="Times New Roman" w:hAnsi="Times New Roman"/>
                <w:iCs/>
                <w:sz w:val="24"/>
                <w:szCs w:val="24"/>
              </w:rPr>
              <w:t xml:space="preserve"> обучения</w:t>
            </w:r>
          </w:p>
          <w:p w:rsidR="00705097" w:rsidRPr="007C0C24" w:rsidRDefault="00705097" w:rsidP="0002102B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51" w:type="dxa"/>
            <w:gridSpan w:val="2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705097" w:rsidRPr="007C0C24" w:rsidRDefault="00705097" w:rsidP="0018468B">
            <w:pPr>
              <w:spacing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 xml:space="preserve">Использование различных видов </w:t>
            </w:r>
            <w:r w:rsidR="0002102B" w:rsidRPr="007C0C24">
              <w:rPr>
                <w:rFonts w:ascii="Times New Roman" w:hAnsi="Times New Roman"/>
                <w:iCs/>
                <w:sz w:val="24"/>
                <w:szCs w:val="24"/>
              </w:rPr>
              <w:t>ци</w:t>
            </w:r>
            <w:r w:rsidR="0002102B" w:rsidRPr="007C0C24">
              <w:rPr>
                <w:rFonts w:ascii="Times New Roman" w:hAnsi="Times New Roman"/>
                <w:iCs/>
                <w:sz w:val="24"/>
                <w:szCs w:val="24"/>
              </w:rPr>
              <w:t>ф</w:t>
            </w:r>
            <w:r w:rsidR="0002102B" w:rsidRPr="007C0C24">
              <w:rPr>
                <w:rFonts w:ascii="Times New Roman" w:hAnsi="Times New Roman"/>
                <w:iCs/>
                <w:sz w:val="24"/>
                <w:szCs w:val="24"/>
              </w:rPr>
              <w:t>ровых</w:t>
            </w:r>
            <w:r w:rsidR="0002102B" w:rsidRPr="007C0C2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образовательных ресурсов</w:t>
            </w:r>
            <w:r w:rsidR="0002102B" w:rsidRPr="007C0C24">
              <w:rPr>
                <w:rFonts w:ascii="Times New Roman" w:hAnsi="Times New Roman"/>
                <w:iCs/>
                <w:sz w:val="24"/>
                <w:szCs w:val="24"/>
              </w:rPr>
              <w:t>.</w:t>
            </w:r>
          </w:p>
        </w:tc>
        <w:tc>
          <w:tcPr>
            <w:tcW w:w="4144" w:type="dxa"/>
            <w:gridSpan w:val="3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705097" w:rsidRPr="007C0C24" w:rsidRDefault="00705097" w:rsidP="00FC4173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39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705097" w:rsidRPr="007C0C24" w:rsidRDefault="00705097" w:rsidP="0002102B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705097" w:rsidRPr="007C0C24" w:rsidTr="007E7621">
        <w:trPr>
          <w:trHeight w:val="1602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705097" w:rsidRPr="007C0C24" w:rsidRDefault="003A7F63" w:rsidP="009F4712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3.1.4</w:t>
            </w:r>
          </w:p>
        </w:tc>
        <w:tc>
          <w:tcPr>
            <w:tcW w:w="2778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705097" w:rsidRPr="007C0C24" w:rsidRDefault="00705097" w:rsidP="003A7F63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  <w:r w:rsidRPr="007C0C24">
              <w:rPr>
                <w:color w:val="auto"/>
              </w:rPr>
              <w:t>Создание здоровье</w:t>
            </w:r>
            <w:r w:rsidRPr="007C0C24">
              <w:rPr>
                <w:color w:val="auto"/>
              </w:rPr>
              <w:t>с</w:t>
            </w:r>
            <w:r w:rsidRPr="007C0C24">
              <w:rPr>
                <w:color w:val="auto"/>
              </w:rPr>
              <w:t>бер</w:t>
            </w:r>
            <w:r w:rsidRPr="007C0C24">
              <w:rPr>
                <w:color w:val="auto"/>
              </w:rPr>
              <w:t>е</w:t>
            </w:r>
            <w:r w:rsidRPr="007C0C24">
              <w:rPr>
                <w:color w:val="auto"/>
              </w:rPr>
              <w:t>гающих условий для об</w:t>
            </w:r>
            <w:r w:rsidRPr="007C0C24">
              <w:rPr>
                <w:color w:val="auto"/>
              </w:rPr>
              <w:t>у</w:t>
            </w:r>
            <w:r w:rsidR="00FC4173" w:rsidRPr="007C0C24">
              <w:rPr>
                <w:color w:val="auto"/>
              </w:rPr>
              <w:t>чающихся.</w:t>
            </w:r>
          </w:p>
        </w:tc>
        <w:tc>
          <w:tcPr>
            <w:tcW w:w="4051" w:type="dxa"/>
            <w:gridSpan w:val="2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705097" w:rsidRPr="007C0C24" w:rsidRDefault="00360B0E" w:rsidP="00FC4173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  <w:r w:rsidRPr="007C0C24">
              <w:rPr>
                <w:color w:val="auto"/>
              </w:rPr>
              <w:t>И</w:t>
            </w:r>
            <w:r w:rsidR="00705097" w:rsidRPr="007C0C24">
              <w:rPr>
                <w:color w:val="auto"/>
              </w:rPr>
              <w:t>спользование аттестуемым зд</w:t>
            </w:r>
            <w:r w:rsidR="00705097" w:rsidRPr="007C0C24">
              <w:rPr>
                <w:color w:val="auto"/>
              </w:rPr>
              <w:t>о</w:t>
            </w:r>
            <w:r w:rsidR="00705097" w:rsidRPr="007C0C24">
              <w:rPr>
                <w:color w:val="auto"/>
              </w:rPr>
              <w:t xml:space="preserve">ровьесберегающих технологий; </w:t>
            </w:r>
            <w:r w:rsidR="00FC4173" w:rsidRPr="007C0C24">
              <w:rPr>
                <w:color w:val="auto"/>
              </w:rPr>
              <w:t>обе</w:t>
            </w:r>
            <w:r w:rsidR="00FC4173" w:rsidRPr="007C0C24">
              <w:rPr>
                <w:color w:val="auto"/>
              </w:rPr>
              <w:t>с</w:t>
            </w:r>
            <w:r w:rsidR="00FC4173" w:rsidRPr="007C0C24">
              <w:rPr>
                <w:color w:val="auto"/>
              </w:rPr>
              <w:t>печение соответствующей техники безопасности</w:t>
            </w:r>
          </w:p>
        </w:tc>
        <w:tc>
          <w:tcPr>
            <w:tcW w:w="4144" w:type="dxa"/>
            <w:gridSpan w:val="3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705097" w:rsidRPr="007C0C24" w:rsidRDefault="00705097" w:rsidP="00534CDC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</w:rPr>
            </w:pPr>
          </w:p>
        </w:tc>
        <w:tc>
          <w:tcPr>
            <w:tcW w:w="4039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705097" w:rsidRPr="007C0C24" w:rsidRDefault="00705097" w:rsidP="00FC4173">
            <w:pPr>
              <w:pStyle w:val="Default"/>
              <w:ind w:firstLine="484"/>
              <w:contextualSpacing/>
              <w:jc w:val="both"/>
              <w:rPr>
                <w:i/>
                <w:color w:val="auto"/>
              </w:rPr>
            </w:pPr>
          </w:p>
        </w:tc>
      </w:tr>
      <w:tr w:rsidR="0052597A" w:rsidRPr="007C0C24" w:rsidTr="00534CDC">
        <w:trPr>
          <w:trHeight w:hRule="exact" w:val="439"/>
        </w:trPr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52597A" w:rsidRPr="007C0C24" w:rsidRDefault="003A7F63" w:rsidP="009F4712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C0C24">
              <w:rPr>
                <w:rFonts w:ascii="Times New Roman" w:hAnsi="Times New Roman"/>
                <w:b/>
                <w:bCs/>
                <w:sz w:val="24"/>
                <w:szCs w:val="24"/>
              </w:rPr>
              <w:t>3.2</w:t>
            </w:r>
          </w:p>
          <w:p w:rsidR="0052597A" w:rsidRPr="007C0C24" w:rsidRDefault="0052597A" w:rsidP="009F4712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012" w:type="dxa"/>
            <w:gridSpan w:val="7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2597A" w:rsidRPr="007C0C24" w:rsidRDefault="0052597A" w:rsidP="009F4712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b/>
                <w:bCs/>
                <w:sz w:val="24"/>
                <w:szCs w:val="24"/>
              </w:rPr>
              <w:t>Транслирование в педагогических коллективах опыта практических результатов сво</w:t>
            </w:r>
            <w:r w:rsidR="009713E5" w:rsidRPr="007C0C24">
              <w:rPr>
                <w:rFonts w:ascii="Times New Roman" w:hAnsi="Times New Roman"/>
                <w:b/>
                <w:bCs/>
                <w:sz w:val="24"/>
                <w:szCs w:val="24"/>
              </w:rPr>
              <w:t>е</w:t>
            </w:r>
            <w:r w:rsidRPr="007C0C24">
              <w:rPr>
                <w:rFonts w:ascii="Times New Roman" w:hAnsi="Times New Roman"/>
                <w:b/>
                <w:bCs/>
                <w:sz w:val="24"/>
                <w:szCs w:val="24"/>
              </w:rPr>
              <w:t>й профессиональной деятельности</w:t>
            </w:r>
          </w:p>
          <w:p w:rsidR="0052597A" w:rsidRPr="007C0C24" w:rsidRDefault="0052597A" w:rsidP="009F4712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2597A" w:rsidRPr="007C0C24" w:rsidTr="00181090">
        <w:trPr>
          <w:trHeight w:val="694"/>
        </w:trPr>
        <w:tc>
          <w:tcPr>
            <w:tcW w:w="792" w:type="dxa"/>
            <w:vMerge w:val="restart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  <w:shd w:val="clear" w:color="auto" w:fill="FFFFFF"/>
          </w:tcPr>
          <w:p w:rsidR="0052597A" w:rsidRPr="007C0C24" w:rsidRDefault="00705097" w:rsidP="009F4712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3</w:t>
            </w:r>
            <w:r w:rsidR="0052597A" w:rsidRPr="007C0C24">
              <w:rPr>
                <w:rFonts w:ascii="Times New Roman" w:hAnsi="Times New Roman"/>
                <w:sz w:val="24"/>
                <w:szCs w:val="24"/>
              </w:rPr>
              <w:t>.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2.</w:t>
            </w:r>
            <w:r w:rsidR="003A7F63" w:rsidRPr="007C0C24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778" w:type="dxa"/>
            <w:vMerge w:val="restart"/>
            <w:tcBorders>
              <w:top w:val="single" w:sz="6" w:space="0" w:color="auto"/>
              <w:left w:val="single" w:sz="4" w:space="0" w:color="auto"/>
              <w:right w:val="single" w:sz="6" w:space="0" w:color="auto"/>
            </w:tcBorders>
            <w:shd w:val="clear" w:color="auto" w:fill="FFFFFF"/>
          </w:tcPr>
          <w:p w:rsidR="0052597A" w:rsidRPr="007C0C24" w:rsidRDefault="0052597A" w:rsidP="003A7F63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Обобщение и ра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с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пространение</w:t>
            </w:r>
            <w:r w:rsidR="003A7F63" w:rsidRPr="007C0C2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собстве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н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ного педагогического опыта</w:t>
            </w:r>
          </w:p>
        </w:tc>
        <w:tc>
          <w:tcPr>
            <w:tcW w:w="4077" w:type="dxa"/>
            <w:gridSpan w:val="3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52597A" w:rsidRPr="007C0C24" w:rsidRDefault="0052597A" w:rsidP="009F4712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Транслирование в педагогич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е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ских коллективах опыта практических р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е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зультатов своей профессиональной деятельности, в том числе экспер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и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ментальной и инновационной, на м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у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ниципальном (региональном), фед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е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ральном уровнях: мастер-классы, с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е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рии открытых уроков, проведение з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а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 xml:space="preserve">нятий в системе дополнительного профессионального </w:t>
            </w:r>
            <w:r w:rsidR="003A7F63" w:rsidRPr="007C0C24">
              <w:rPr>
                <w:rFonts w:ascii="Times New Roman" w:hAnsi="Times New Roman"/>
                <w:sz w:val="24"/>
                <w:szCs w:val="24"/>
              </w:rPr>
              <w:t>образования</w:t>
            </w:r>
          </w:p>
        </w:tc>
        <w:tc>
          <w:tcPr>
            <w:tcW w:w="407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52597A" w:rsidRPr="007C0C24" w:rsidRDefault="0052597A" w:rsidP="009F4712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81" w:type="dxa"/>
            <w:gridSpan w:val="2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52597A" w:rsidRPr="007C0C24" w:rsidRDefault="0052597A" w:rsidP="009F4712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2597A" w:rsidRPr="007C0C24" w:rsidTr="00F3250C">
        <w:trPr>
          <w:trHeight w:val="551"/>
        </w:trPr>
        <w:tc>
          <w:tcPr>
            <w:tcW w:w="792" w:type="dxa"/>
            <w:vMerge/>
            <w:tcBorders>
              <w:left w:val="single" w:sz="6" w:space="0" w:color="auto"/>
              <w:right w:val="single" w:sz="4" w:space="0" w:color="auto"/>
            </w:tcBorders>
            <w:shd w:val="clear" w:color="auto" w:fill="FFFFFF"/>
          </w:tcPr>
          <w:p w:rsidR="0052597A" w:rsidRPr="007C0C24" w:rsidRDefault="0052597A" w:rsidP="009F4712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78" w:type="dxa"/>
            <w:vMerge/>
            <w:tcBorders>
              <w:left w:val="single" w:sz="4" w:space="0" w:color="auto"/>
              <w:right w:val="single" w:sz="6" w:space="0" w:color="auto"/>
            </w:tcBorders>
            <w:shd w:val="clear" w:color="auto" w:fill="FFFFFF"/>
          </w:tcPr>
          <w:p w:rsidR="0052597A" w:rsidRPr="007C0C24" w:rsidRDefault="0052597A" w:rsidP="009F4712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77" w:type="dxa"/>
            <w:gridSpan w:val="3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52597A" w:rsidRPr="007C0C24" w:rsidRDefault="0052597A" w:rsidP="009F4712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Публикации в печати о собстве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н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ном опыте работы, методические, д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и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дакт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и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ческие материалы, размещение мет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о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дических материалов на сайтах и в сетевых с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о</w:t>
            </w:r>
            <w:r w:rsidR="003A7F63" w:rsidRPr="007C0C24">
              <w:rPr>
                <w:rFonts w:ascii="Times New Roman" w:hAnsi="Times New Roman"/>
                <w:sz w:val="24"/>
                <w:szCs w:val="24"/>
              </w:rPr>
              <w:t>обществах</w:t>
            </w:r>
          </w:p>
        </w:tc>
        <w:tc>
          <w:tcPr>
            <w:tcW w:w="40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52597A" w:rsidRPr="007C0C24" w:rsidRDefault="0052597A" w:rsidP="009F4712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81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52597A" w:rsidRPr="007C0C24" w:rsidRDefault="0052597A" w:rsidP="009F4712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61347" w:rsidRPr="007C0C24" w:rsidTr="00526BE6">
        <w:trPr>
          <w:trHeight w:val="1270"/>
        </w:trPr>
        <w:tc>
          <w:tcPr>
            <w:tcW w:w="792" w:type="dxa"/>
            <w:vMerge/>
            <w:tcBorders>
              <w:left w:val="single" w:sz="6" w:space="0" w:color="auto"/>
              <w:right w:val="single" w:sz="4" w:space="0" w:color="auto"/>
            </w:tcBorders>
            <w:shd w:val="clear" w:color="auto" w:fill="FFFFFF"/>
          </w:tcPr>
          <w:p w:rsidR="00C61347" w:rsidRPr="007C0C24" w:rsidRDefault="00C61347" w:rsidP="009F4712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78" w:type="dxa"/>
            <w:vMerge/>
            <w:tcBorders>
              <w:left w:val="single" w:sz="4" w:space="0" w:color="auto"/>
              <w:right w:val="single" w:sz="6" w:space="0" w:color="auto"/>
            </w:tcBorders>
            <w:shd w:val="clear" w:color="auto" w:fill="FFFFFF"/>
          </w:tcPr>
          <w:p w:rsidR="00C61347" w:rsidRPr="007C0C24" w:rsidRDefault="00C61347" w:rsidP="009F4712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77" w:type="dxa"/>
            <w:gridSpan w:val="3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C61347" w:rsidRPr="007C0C24" w:rsidRDefault="00C61347" w:rsidP="009F4712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Размещение передового педаг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о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гич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е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ского опыта в муниципальном, регионал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ь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ном</w:t>
            </w:r>
            <w:r w:rsidR="00F3250C" w:rsidRPr="007C0C24">
              <w:rPr>
                <w:rFonts w:ascii="Times New Roman" w:hAnsi="Times New Roman"/>
                <w:sz w:val="24"/>
                <w:szCs w:val="24"/>
              </w:rPr>
              <w:t xml:space="preserve"> банках</w:t>
            </w:r>
          </w:p>
        </w:tc>
        <w:tc>
          <w:tcPr>
            <w:tcW w:w="4076" w:type="dxa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C61347" w:rsidRPr="007C0C24" w:rsidRDefault="00C61347" w:rsidP="009F4712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81" w:type="dxa"/>
            <w:gridSpan w:val="2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C61347" w:rsidRPr="007C0C24" w:rsidRDefault="00C61347" w:rsidP="009F4712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52597A" w:rsidRPr="007C0C24" w:rsidTr="00F3250C">
        <w:trPr>
          <w:trHeight w:val="1412"/>
        </w:trPr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52597A" w:rsidRPr="007C0C24" w:rsidRDefault="00705097" w:rsidP="009F4712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3</w:t>
            </w:r>
            <w:r w:rsidR="0052597A" w:rsidRPr="007C0C24">
              <w:rPr>
                <w:rFonts w:ascii="Times New Roman" w:hAnsi="Times New Roman"/>
                <w:sz w:val="24"/>
                <w:szCs w:val="24"/>
              </w:rPr>
              <w:t>.2.</w:t>
            </w:r>
            <w:r w:rsidR="00F3250C" w:rsidRPr="007C0C24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77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52597A" w:rsidRPr="007C0C24" w:rsidRDefault="0052597A" w:rsidP="00F3250C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Инновационная де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я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тельность в професси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о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 xml:space="preserve">нальной </w:t>
            </w:r>
            <w:r w:rsidR="00F3250C" w:rsidRPr="007C0C24">
              <w:rPr>
                <w:rFonts w:ascii="Times New Roman" w:hAnsi="Times New Roman"/>
                <w:sz w:val="24"/>
                <w:szCs w:val="24"/>
              </w:rPr>
              <w:t>области</w:t>
            </w:r>
          </w:p>
        </w:tc>
        <w:tc>
          <w:tcPr>
            <w:tcW w:w="4077" w:type="dxa"/>
            <w:gridSpan w:val="3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0E4C52" w:rsidRPr="007C0C24" w:rsidRDefault="000E4C52" w:rsidP="000E4C52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Результат личного у</w:t>
            </w:r>
            <w:r w:rsidR="0052597A" w:rsidRPr="007C0C24">
              <w:rPr>
                <w:rFonts w:ascii="Times New Roman" w:hAnsi="Times New Roman"/>
                <w:sz w:val="24"/>
                <w:szCs w:val="24"/>
              </w:rPr>
              <w:t>части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я</w:t>
            </w:r>
            <w:r w:rsidR="0052597A" w:rsidRPr="007C0C24">
              <w:rPr>
                <w:rFonts w:ascii="Times New Roman" w:hAnsi="Times New Roman"/>
                <w:sz w:val="24"/>
                <w:szCs w:val="24"/>
              </w:rPr>
              <w:t xml:space="preserve"> в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 xml:space="preserve"> ко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н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курсе инновационных продуктов</w:t>
            </w:r>
          </w:p>
          <w:p w:rsidR="0052597A" w:rsidRPr="007C0C24" w:rsidRDefault="0052597A" w:rsidP="000E4C52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40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52597A" w:rsidRPr="007C0C24" w:rsidRDefault="0052597A" w:rsidP="000E4C52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81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0E4C52" w:rsidRPr="007C0C24" w:rsidRDefault="000E4C52" w:rsidP="000E4C52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205B00" w:rsidRPr="007C0C24" w:rsidTr="00205B00">
        <w:trPr>
          <w:trHeight w:val="2009"/>
        </w:trPr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205B00" w:rsidRPr="007C0C24" w:rsidRDefault="00F3250C" w:rsidP="009F4712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3.2.3</w:t>
            </w:r>
          </w:p>
        </w:tc>
        <w:tc>
          <w:tcPr>
            <w:tcW w:w="277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205B00" w:rsidRPr="007C0C24" w:rsidRDefault="00205B00" w:rsidP="00C30D45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  <w:r w:rsidRPr="007C0C24">
              <w:rPr>
                <w:color w:val="auto"/>
              </w:rPr>
              <w:t>Результаты рейтинга среди обучающихся</w:t>
            </w:r>
            <w:r w:rsidR="00C30D45" w:rsidRPr="007C0C24">
              <w:rPr>
                <w:color w:val="auto"/>
              </w:rPr>
              <w:t xml:space="preserve"> (кроме С(К)ОО </w:t>
            </w:r>
            <w:r w:rsidR="00C30D45" w:rsidRPr="007C0C24">
              <w:rPr>
                <w:color w:val="auto"/>
                <w:lang w:val="en-US"/>
              </w:rPr>
              <w:t>YII</w:t>
            </w:r>
            <w:r w:rsidR="00C30D45" w:rsidRPr="007C0C24">
              <w:rPr>
                <w:color w:val="auto"/>
              </w:rPr>
              <w:t xml:space="preserve">, </w:t>
            </w:r>
            <w:r w:rsidR="00C30D45" w:rsidRPr="007C0C24">
              <w:rPr>
                <w:color w:val="auto"/>
                <w:lang w:val="en-US"/>
              </w:rPr>
              <w:t>YIII</w:t>
            </w:r>
            <w:r w:rsidR="00C30D45" w:rsidRPr="007C0C24">
              <w:rPr>
                <w:color w:val="auto"/>
              </w:rPr>
              <w:t xml:space="preserve"> вида)</w:t>
            </w:r>
            <w:r w:rsidRPr="007C0C24">
              <w:rPr>
                <w:color w:val="auto"/>
              </w:rPr>
              <w:t>, родителей, педаг</w:t>
            </w:r>
            <w:r w:rsidRPr="007C0C24">
              <w:rPr>
                <w:color w:val="auto"/>
              </w:rPr>
              <w:t>о</w:t>
            </w:r>
            <w:r w:rsidRPr="007C0C24">
              <w:rPr>
                <w:color w:val="auto"/>
              </w:rPr>
              <w:t>гического сообщ</w:t>
            </w:r>
            <w:r w:rsidRPr="007C0C24">
              <w:rPr>
                <w:color w:val="auto"/>
              </w:rPr>
              <w:t>е</w:t>
            </w:r>
            <w:r w:rsidRPr="007C0C24">
              <w:rPr>
                <w:color w:val="auto"/>
              </w:rPr>
              <w:t>ства</w:t>
            </w:r>
          </w:p>
        </w:tc>
        <w:tc>
          <w:tcPr>
            <w:tcW w:w="4077" w:type="dxa"/>
            <w:gridSpan w:val="3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205B00" w:rsidRPr="007C0C24" w:rsidRDefault="00205B00" w:rsidP="009F4712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  <w:r w:rsidRPr="007C0C24">
              <w:rPr>
                <w:color w:val="auto"/>
              </w:rPr>
              <w:t>Имеют высокий рейтинг среди обучающихся, родителей, педагогич</w:t>
            </w:r>
            <w:r w:rsidRPr="007C0C24">
              <w:rPr>
                <w:color w:val="auto"/>
              </w:rPr>
              <w:t>е</w:t>
            </w:r>
            <w:r w:rsidRPr="007C0C24">
              <w:rPr>
                <w:color w:val="auto"/>
              </w:rPr>
              <w:t>ского соо</w:t>
            </w:r>
            <w:r w:rsidRPr="007C0C24">
              <w:rPr>
                <w:color w:val="auto"/>
              </w:rPr>
              <w:t>б</w:t>
            </w:r>
            <w:r w:rsidRPr="007C0C24">
              <w:rPr>
                <w:color w:val="auto"/>
              </w:rPr>
              <w:t>щества</w:t>
            </w:r>
          </w:p>
        </w:tc>
        <w:tc>
          <w:tcPr>
            <w:tcW w:w="40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205B00" w:rsidRPr="007C0C24" w:rsidRDefault="00205B00" w:rsidP="009F4712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</w:p>
        </w:tc>
        <w:tc>
          <w:tcPr>
            <w:tcW w:w="4081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205B00" w:rsidRPr="007C0C24" w:rsidRDefault="00205B00" w:rsidP="000E4C52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</w:p>
        </w:tc>
      </w:tr>
      <w:tr w:rsidR="0052597A" w:rsidRPr="007C0C24" w:rsidTr="00526BE6">
        <w:trPr>
          <w:trHeight w:hRule="exact" w:val="492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2597A" w:rsidRPr="007C0C24" w:rsidRDefault="00705097" w:rsidP="009F4712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b/>
                <w:bCs/>
                <w:sz w:val="24"/>
                <w:szCs w:val="24"/>
              </w:rPr>
              <w:t>3</w:t>
            </w:r>
            <w:r w:rsidR="0052597A" w:rsidRPr="007C0C24">
              <w:rPr>
                <w:rFonts w:ascii="Times New Roman" w:hAnsi="Times New Roman"/>
                <w:b/>
                <w:bCs/>
                <w:sz w:val="24"/>
                <w:szCs w:val="24"/>
              </w:rPr>
              <w:t>.</w:t>
            </w:r>
            <w:r w:rsidR="00F3250C" w:rsidRPr="007C0C24">
              <w:rPr>
                <w:rFonts w:ascii="Times New Roman" w:hAnsi="Times New Roman"/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15012" w:type="dxa"/>
            <w:gridSpan w:val="7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2597A" w:rsidRPr="007C0C24" w:rsidRDefault="00705097" w:rsidP="009F4712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b/>
                <w:iCs/>
                <w:sz w:val="24"/>
                <w:szCs w:val="24"/>
              </w:rPr>
              <w:t>Активное участие в работе методических объединений педагогических работников организации</w:t>
            </w:r>
          </w:p>
        </w:tc>
      </w:tr>
      <w:tr w:rsidR="00292567" w:rsidRPr="007C0C24" w:rsidTr="00526BE6">
        <w:trPr>
          <w:trHeight w:val="85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292567" w:rsidRPr="007C0C24" w:rsidRDefault="00F3250C" w:rsidP="009F4712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3.3.1</w:t>
            </w:r>
          </w:p>
        </w:tc>
        <w:tc>
          <w:tcPr>
            <w:tcW w:w="2778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292567" w:rsidRPr="007C0C24" w:rsidRDefault="00292567" w:rsidP="009F4712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Совершенствование учебно-методической б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а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зы преподаваемого пре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д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мета</w:t>
            </w:r>
          </w:p>
          <w:p w:rsidR="00292567" w:rsidRPr="007C0C24" w:rsidRDefault="00292567" w:rsidP="009F4712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92567" w:rsidRPr="007C0C24" w:rsidRDefault="00292567" w:rsidP="009F4712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92567" w:rsidRPr="007C0C24" w:rsidRDefault="00292567" w:rsidP="009F4712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92567" w:rsidRPr="007C0C24" w:rsidRDefault="00292567" w:rsidP="009F4712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F3250C" w:rsidRPr="007C0C24" w:rsidRDefault="00F3250C" w:rsidP="009F4712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F3250C" w:rsidRPr="007C0C24" w:rsidRDefault="00F3250C" w:rsidP="009F4712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92567" w:rsidRPr="007C0C24" w:rsidRDefault="00292567" w:rsidP="009F4712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F3250C" w:rsidRPr="007C0C24" w:rsidRDefault="00F3250C" w:rsidP="009F4712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92567" w:rsidRPr="007C0C24" w:rsidRDefault="00292567" w:rsidP="009F4712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92567" w:rsidRPr="007C0C24" w:rsidRDefault="00292567" w:rsidP="009F4712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Совершенствование учебно-методической б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а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зы коррекционных зан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я</w:t>
            </w:r>
            <w:r w:rsidR="00F3250C" w:rsidRPr="007C0C24">
              <w:rPr>
                <w:rFonts w:ascii="Times New Roman" w:hAnsi="Times New Roman"/>
                <w:sz w:val="24"/>
                <w:szCs w:val="24"/>
              </w:rPr>
              <w:t>тий</w:t>
            </w:r>
            <w:r w:rsidRPr="007C0C24">
              <w:rPr>
                <w:rFonts w:ascii="Times New Roman" w:hAnsi="Times New Roman"/>
                <w:sz w:val="24"/>
                <w:szCs w:val="24"/>
                <w:vertAlign w:val="superscript"/>
              </w:rPr>
              <w:t>*</w:t>
            </w:r>
          </w:p>
        </w:tc>
        <w:tc>
          <w:tcPr>
            <w:tcW w:w="4077" w:type="dxa"/>
            <w:gridSpan w:val="3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292567" w:rsidRPr="007C0C24" w:rsidRDefault="005E21BC" w:rsidP="009F4712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 xml:space="preserve">Наличие </w:t>
            </w:r>
            <w:r w:rsidR="00292567" w:rsidRPr="007C0C24">
              <w:rPr>
                <w:rFonts w:ascii="Times New Roman" w:hAnsi="Times New Roman"/>
                <w:sz w:val="24"/>
                <w:szCs w:val="24"/>
              </w:rPr>
              <w:t>педагогических разраб</w:t>
            </w:r>
            <w:r w:rsidR="00292567" w:rsidRPr="007C0C24">
              <w:rPr>
                <w:rFonts w:ascii="Times New Roman" w:hAnsi="Times New Roman"/>
                <w:sz w:val="24"/>
                <w:szCs w:val="24"/>
              </w:rPr>
              <w:t>о</w:t>
            </w:r>
            <w:r w:rsidR="00292567" w:rsidRPr="007C0C24">
              <w:rPr>
                <w:rFonts w:ascii="Times New Roman" w:hAnsi="Times New Roman"/>
                <w:sz w:val="24"/>
                <w:szCs w:val="24"/>
              </w:rPr>
              <w:t>ток: программ (дисциплин, факульт</w:t>
            </w:r>
            <w:r w:rsidR="00292567" w:rsidRPr="007C0C24">
              <w:rPr>
                <w:rFonts w:ascii="Times New Roman" w:hAnsi="Times New Roman"/>
                <w:sz w:val="24"/>
                <w:szCs w:val="24"/>
              </w:rPr>
              <w:t>а</w:t>
            </w:r>
            <w:r w:rsidR="00292567" w:rsidRPr="007C0C24">
              <w:rPr>
                <w:rFonts w:ascii="Times New Roman" w:hAnsi="Times New Roman"/>
                <w:sz w:val="24"/>
                <w:szCs w:val="24"/>
              </w:rPr>
              <w:t>тивов, курсов по выбору, внеурочной де</w:t>
            </w:r>
            <w:r w:rsidR="00292567" w:rsidRPr="007C0C24">
              <w:rPr>
                <w:rFonts w:ascii="Times New Roman" w:hAnsi="Times New Roman"/>
                <w:sz w:val="24"/>
                <w:szCs w:val="24"/>
              </w:rPr>
              <w:t>я</w:t>
            </w:r>
            <w:r w:rsidR="00292567" w:rsidRPr="007C0C24">
              <w:rPr>
                <w:rFonts w:ascii="Times New Roman" w:hAnsi="Times New Roman"/>
                <w:sz w:val="24"/>
                <w:szCs w:val="24"/>
              </w:rPr>
              <w:t>тельности и т.п.), методических разработок и рекомендаций, сборн</w:t>
            </w:r>
            <w:r w:rsidR="00292567" w:rsidRPr="007C0C24">
              <w:rPr>
                <w:rFonts w:ascii="Times New Roman" w:hAnsi="Times New Roman"/>
                <w:sz w:val="24"/>
                <w:szCs w:val="24"/>
              </w:rPr>
              <w:t>и</w:t>
            </w:r>
            <w:r w:rsidR="00292567" w:rsidRPr="007C0C24">
              <w:rPr>
                <w:rFonts w:ascii="Times New Roman" w:hAnsi="Times New Roman"/>
                <w:sz w:val="24"/>
                <w:szCs w:val="24"/>
              </w:rPr>
              <w:t>ков д</w:t>
            </w:r>
            <w:r w:rsidR="00292567" w:rsidRPr="007C0C24">
              <w:rPr>
                <w:rFonts w:ascii="Times New Roman" w:hAnsi="Times New Roman"/>
                <w:sz w:val="24"/>
                <w:szCs w:val="24"/>
              </w:rPr>
              <w:t>и</w:t>
            </w:r>
            <w:r w:rsidR="00292567" w:rsidRPr="007C0C24">
              <w:rPr>
                <w:rFonts w:ascii="Times New Roman" w:hAnsi="Times New Roman"/>
                <w:sz w:val="24"/>
                <w:szCs w:val="24"/>
              </w:rPr>
              <w:t>дактического или сценарного мат</w:t>
            </w:r>
            <w:r w:rsidR="00292567" w:rsidRPr="007C0C24">
              <w:rPr>
                <w:rFonts w:ascii="Times New Roman" w:hAnsi="Times New Roman"/>
                <w:sz w:val="24"/>
                <w:szCs w:val="24"/>
              </w:rPr>
              <w:t>е</w:t>
            </w:r>
            <w:r w:rsidR="00292567" w:rsidRPr="007C0C24">
              <w:rPr>
                <w:rFonts w:ascii="Times New Roman" w:hAnsi="Times New Roman"/>
                <w:sz w:val="24"/>
                <w:szCs w:val="24"/>
              </w:rPr>
              <w:t>риала и т.д.</w:t>
            </w:r>
          </w:p>
          <w:p w:rsidR="00292567" w:rsidRPr="007C0C24" w:rsidRDefault="00292567" w:rsidP="009F4712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92567" w:rsidRPr="007C0C24" w:rsidRDefault="00292567" w:rsidP="009F4712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F3250C" w:rsidRPr="007C0C24" w:rsidRDefault="00F3250C" w:rsidP="009F4712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F3250C" w:rsidRPr="007C0C24" w:rsidRDefault="00F3250C" w:rsidP="009F4712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F3250C" w:rsidRPr="007C0C24" w:rsidRDefault="00F3250C" w:rsidP="009F4712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92567" w:rsidRPr="007C0C24" w:rsidRDefault="00292567" w:rsidP="009F4712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292567" w:rsidRPr="007C0C24" w:rsidRDefault="005E21BC" w:rsidP="005E21BC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Наличие</w:t>
            </w:r>
            <w:r w:rsidR="00292567" w:rsidRPr="007C0C24">
              <w:rPr>
                <w:rFonts w:ascii="Times New Roman" w:hAnsi="Times New Roman"/>
                <w:sz w:val="24"/>
                <w:szCs w:val="24"/>
              </w:rPr>
              <w:t xml:space="preserve"> педагогических разраб</w:t>
            </w:r>
            <w:r w:rsidR="00292567" w:rsidRPr="007C0C24">
              <w:rPr>
                <w:rFonts w:ascii="Times New Roman" w:hAnsi="Times New Roman"/>
                <w:sz w:val="24"/>
                <w:szCs w:val="24"/>
              </w:rPr>
              <w:t>о</w:t>
            </w:r>
            <w:r w:rsidR="00292567" w:rsidRPr="007C0C24">
              <w:rPr>
                <w:rFonts w:ascii="Times New Roman" w:hAnsi="Times New Roman"/>
                <w:sz w:val="24"/>
                <w:szCs w:val="24"/>
              </w:rPr>
              <w:t>ток  (программ, методических и д</w:t>
            </w:r>
            <w:r w:rsidR="00292567" w:rsidRPr="007C0C24">
              <w:rPr>
                <w:rFonts w:ascii="Times New Roman" w:hAnsi="Times New Roman"/>
                <w:sz w:val="24"/>
                <w:szCs w:val="24"/>
              </w:rPr>
              <w:t>и</w:t>
            </w:r>
            <w:r w:rsidR="00292567" w:rsidRPr="007C0C24">
              <w:rPr>
                <w:rFonts w:ascii="Times New Roman" w:hAnsi="Times New Roman"/>
                <w:sz w:val="24"/>
                <w:szCs w:val="24"/>
              </w:rPr>
              <w:t>дактических матери</w:t>
            </w:r>
            <w:r w:rsidR="00292567" w:rsidRPr="007C0C24">
              <w:rPr>
                <w:rFonts w:ascii="Times New Roman" w:hAnsi="Times New Roman"/>
                <w:sz w:val="24"/>
                <w:szCs w:val="24"/>
              </w:rPr>
              <w:t>а</w:t>
            </w:r>
            <w:r w:rsidR="00292567" w:rsidRPr="007C0C24">
              <w:rPr>
                <w:rFonts w:ascii="Times New Roman" w:hAnsi="Times New Roman"/>
                <w:sz w:val="24"/>
                <w:szCs w:val="24"/>
              </w:rPr>
              <w:t>лов и т.</w:t>
            </w:r>
            <w:r w:rsidR="00F3250C" w:rsidRPr="007C0C2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292567" w:rsidRPr="007C0C24">
              <w:rPr>
                <w:rFonts w:ascii="Times New Roman" w:hAnsi="Times New Roman"/>
                <w:sz w:val="24"/>
                <w:szCs w:val="24"/>
              </w:rPr>
              <w:t>п.)</w:t>
            </w:r>
            <w:r w:rsidR="00292567" w:rsidRPr="007C0C24">
              <w:rPr>
                <w:rFonts w:ascii="Times New Roman" w:hAnsi="Times New Roman"/>
                <w:sz w:val="24"/>
                <w:szCs w:val="24"/>
                <w:vertAlign w:val="superscript"/>
              </w:rPr>
              <w:t>*</w:t>
            </w:r>
          </w:p>
        </w:tc>
        <w:tc>
          <w:tcPr>
            <w:tcW w:w="407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292567" w:rsidRPr="007C0C24" w:rsidRDefault="00292567" w:rsidP="00F3250C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81" w:type="dxa"/>
            <w:gridSpan w:val="2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292567" w:rsidRPr="007C0C24" w:rsidRDefault="00292567" w:rsidP="009F4712">
            <w:pPr>
              <w:shd w:val="clear" w:color="auto" w:fill="FFFFFF"/>
              <w:tabs>
                <w:tab w:val="left" w:pos="250"/>
              </w:tabs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7416F6" w:rsidRPr="007C0C24" w:rsidTr="00526BE6">
        <w:trPr>
          <w:trHeight w:val="1640"/>
        </w:trPr>
        <w:tc>
          <w:tcPr>
            <w:tcW w:w="792" w:type="dxa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7416F6" w:rsidRPr="007C0C24" w:rsidRDefault="007416F6" w:rsidP="009F4712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lastRenderedPageBreak/>
              <w:t>3.3.2</w:t>
            </w:r>
          </w:p>
        </w:tc>
        <w:tc>
          <w:tcPr>
            <w:tcW w:w="2778" w:type="dxa"/>
            <w:vMerge w:val="restart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</w:tcPr>
          <w:p w:rsidR="007416F6" w:rsidRPr="007C0C24" w:rsidRDefault="007416F6" w:rsidP="00F3250C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Демонстрация уро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в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ня профессионализма собственно педагогич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е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ской и методической де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я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тельн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о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сти</w:t>
            </w:r>
          </w:p>
        </w:tc>
        <w:tc>
          <w:tcPr>
            <w:tcW w:w="4077" w:type="dxa"/>
            <w:gridSpan w:val="3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7416F6" w:rsidRPr="007C0C24" w:rsidRDefault="007416F6" w:rsidP="00F3250C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Результативность участия в пр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о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фесс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и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ональных конкурсах учителей-предметников, классных руководит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е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лей</w:t>
            </w:r>
          </w:p>
        </w:tc>
        <w:tc>
          <w:tcPr>
            <w:tcW w:w="40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7416F6" w:rsidRPr="007C0C24" w:rsidRDefault="007416F6" w:rsidP="00F3250C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81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7416F6" w:rsidRPr="007C0C24" w:rsidRDefault="007416F6" w:rsidP="00F3250C">
            <w:pPr>
              <w:shd w:val="clear" w:color="auto" w:fill="FFFFFF"/>
              <w:tabs>
                <w:tab w:val="left" w:pos="250"/>
              </w:tabs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7416F6" w:rsidRPr="007C0C24" w:rsidTr="00526BE6">
        <w:trPr>
          <w:trHeight w:val="272"/>
        </w:trPr>
        <w:tc>
          <w:tcPr>
            <w:tcW w:w="792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7416F6" w:rsidRPr="007C0C24" w:rsidRDefault="007416F6" w:rsidP="009F4712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color w:val="FF0000"/>
                <w:sz w:val="24"/>
                <w:szCs w:val="24"/>
              </w:rPr>
            </w:pPr>
          </w:p>
        </w:tc>
        <w:tc>
          <w:tcPr>
            <w:tcW w:w="2778" w:type="dxa"/>
            <w:vMerge/>
            <w:tcBorders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7416F6" w:rsidRPr="007C0C24" w:rsidRDefault="007416F6" w:rsidP="00F3250C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77" w:type="dxa"/>
            <w:gridSpan w:val="3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7416F6" w:rsidRPr="007C0C24" w:rsidRDefault="007416F6" w:rsidP="00F3250C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Результативность участия в пр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о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фессиональных конкурсах педагог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и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ческих разраб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о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ток</w:t>
            </w:r>
          </w:p>
        </w:tc>
        <w:tc>
          <w:tcPr>
            <w:tcW w:w="40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7416F6" w:rsidRPr="007C0C24" w:rsidRDefault="007416F6" w:rsidP="00F3250C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81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7416F6" w:rsidRPr="007C0C24" w:rsidRDefault="007416F6" w:rsidP="00F3250C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1E428F" w:rsidRPr="007C0C24" w:rsidTr="00526BE6">
        <w:trPr>
          <w:trHeight w:val="1401"/>
        </w:trPr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1E428F" w:rsidRPr="007C0C24" w:rsidRDefault="00F3250C" w:rsidP="009F4712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3.3.3</w:t>
            </w:r>
          </w:p>
        </w:tc>
        <w:tc>
          <w:tcPr>
            <w:tcW w:w="277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1E428F" w:rsidRPr="007C0C24" w:rsidRDefault="001E428F" w:rsidP="00F3250C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Уровень квалифик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а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ции, позволяющий ос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у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щест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в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лять экспертную деятел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ь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ность</w:t>
            </w:r>
          </w:p>
        </w:tc>
        <w:tc>
          <w:tcPr>
            <w:tcW w:w="4077" w:type="dxa"/>
            <w:gridSpan w:val="3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1E428F" w:rsidRPr="007C0C24" w:rsidRDefault="001E428F" w:rsidP="00F3250C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Работа в предметных подкоми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с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 xml:space="preserve">сиях в </w:t>
            </w:r>
            <w:r w:rsidR="00306B05" w:rsidRPr="007C0C24">
              <w:rPr>
                <w:rFonts w:ascii="Times New Roman" w:hAnsi="Times New Roman"/>
                <w:sz w:val="24"/>
                <w:szCs w:val="24"/>
              </w:rPr>
              <w:t>качестве эксперта ЕГЭ, ГИА-9, жю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ри конкурсов, предметных оли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м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пиадах регионального, муниципальн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о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го уровней, участие в экспертных группах по аттестации, судейство на соревнованиях и конкурсах, в качес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т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ве эксперта по разработке и оценке м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е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 xml:space="preserve">тодических и иных материалов </w:t>
            </w:r>
          </w:p>
          <w:p w:rsidR="001E428F" w:rsidRPr="007C0C24" w:rsidRDefault="001E428F" w:rsidP="00F3250C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Работа в предметных подкоми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с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сиях в качестве эксперта ЕГЭ (</w:t>
            </w:r>
            <w:r w:rsidRPr="007C0C24">
              <w:rPr>
                <w:rFonts w:ascii="Times New Roman" w:hAnsi="Times New Roman"/>
                <w:sz w:val="24"/>
                <w:szCs w:val="24"/>
                <w:lang w:val="en-US"/>
              </w:rPr>
              <w:t>I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-</w:t>
            </w:r>
            <w:r w:rsidRPr="007C0C24">
              <w:rPr>
                <w:rFonts w:ascii="Times New Roman" w:hAnsi="Times New Roman"/>
                <w:sz w:val="24"/>
                <w:szCs w:val="24"/>
                <w:lang w:val="en-US"/>
              </w:rPr>
              <w:t>VII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 xml:space="preserve"> вид) ГИА (</w:t>
            </w:r>
            <w:r w:rsidRPr="007C0C24">
              <w:rPr>
                <w:rFonts w:ascii="Times New Roman" w:hAnsi="Times New Roman"/>
                <w:sz w:val="24"/>
                <w:szCs w:val="24"/>
                <w:lang w:val="en-US"/>
              </w:rPr>
              <w:t>I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-</w:t>
            </w:r>
            <w:r w:rsidRPr="007C0C24">
              <w:rPr>
                <w:rFonts w:ascii="Times New Roman" w:hAnsi="Times New Roman"/>
                <w:sz w:val="24"/>
                <w:szCs w:val="24"/>
                <w:lang w:val="en-US"/>
              </w:rPr>
              <w:t>VIII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 xml:space="preserve"> вид), конкурсов, предметных олимпиадах региональн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о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го, м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у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ниципального уровней, участие в эк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с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пертных группах по аттестации педагогических и руководящих рабо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т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ников, аккредитации ОО,  суде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й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 xml:space="preserve">ство на профессиональных конкурсах </w:t>
            </w:r>
            <w:r w:rsidR="00D02C7A" w:rsidRPr="007C0C24">
              <w:rPr>
                <w:rFonts w:ascii="Times New Roman" w:hAnsi="Times New Roman"/>
                <w:sz w:val="24"/>
                <w:szCs w:val="24"/>
              </w:rPr>
              <w:t>об</w:t>
            </w:r>
            <w:r w:rsidR="00D02C7A" w:rsidRPr="007C0C24">
              <w:rPr>
                <w:rFonts w:ascii="Times New Roman" w:hAnsi="Times New Roman"/>
                <w:sz w:val="24"/>
                <w:szCs w:val="24"/>
              </w:rPr>
              <w:t>у</w:t>
            </w:r>
            <w:r w:rsidR="00D02C7A" w:rsidRPr="007C0C24">
              <w:rPr>
                <w:rFonts w:ascii="Times New Roman" w:hAnsi="Times New Roman"/>
                <w:sz w:val="24"/>
                <w:szCs w:val="24"/>
              </w:rPr>
              <w:t>чающихся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, работа в составе к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о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миссии по комплектованию текстов ко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н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 xml:space="preserve">трольных работ для </w:t>
            </w:r>
            <w:r w:rsidR="00D02C7A" w:rsidRPr="007C0C24">
              <w:rPr>
                <w:rFonts w:ascii="Times New Roman" w:hAnsi="Times New Roman"/>
                <w:sz w:val="24"/>
                <w:szCs w:val="24"/>
              </w:rPr>
              <w:t>обучающихся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 xml:space="preserve"> специальных (коррекционных) обр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а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зовательных организаций, кла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с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сов</w:t>
            </w:r>
            <w:r w:rsidR="00F3250C" w:rsidRPr="007C0C24">
              <w:rPr>
                <w:rFonts w:ascii="Times New Roman" w:hAnsi="Times New Roman"/>
                <w:sz w:val="24"/>
                <w:szCs w:val="24"/>
                <w:vertAlign w:val="superscript"/>
              </w:rPr>
              <w:t>*</w:t>
            </w:r>
          </w:p>
        </w:tc>
        <w:tc>
          <w:tcPr>
            <w:tcW w:w="40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1E428F" w:rsidRPr="007C0C24" w:rsidRDefault="001E428F" w:rsidP="00F3250C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81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1E428F" w:rsidRPr="007C0C24" w:rsidRDefault="001E428F" w:rsidP="00F3250C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1E428F" w:rsidRPr="007C0C24" w:rsidTr="00526BE6">
        <w:trPr>
          <w:trHeight w:val="422"/>
        </w:trPr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1E428F" w:rsidRPr="007C0C24" w:rsidRDefault="00F3250C" w:rsidP="009F4712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3.3.4</w:t>
            </w:r>
          </w:p>
        </w:tc>
        <w:tc>
          <w:tcPr>
            <w:tcW w:w="27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1E428F" w:rsidRPr="007C0C24" w:rsidRDefault="001E428F" w:rsidP="00F3250C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Организационно</w:t>
            </w:r>
            <w:r w:rsidR="00F3250C" w:rsidRPr="007C0C24">
              <w:rPr>
                <w:rFonts w:ascii="Times New Roman" w:hAnsi="Times New Roman"/>
                <w:sz w:val="24"/>
                <w:szCs w:val="24"/>
              </w:rPr>
              <w:t>-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ме</w:t>
            </w:r>
            <w:r w:rsidR="00F3250C" w:rsidRPr="007C0C24">
              <w:rPr>
                <w:rFonts w:ascii="Times New Roman" w:hAnsi="Times New Roman"/>
                <w:sz w:val="24"/>
                <w:szCs w:val="24"/>
              </w:rPr>
              <w:t>-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тодическая раб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о</w:t>
            </w:r>
            <w:r w:rsidR="00F3250C" w:rsidRPr="007C0C24">
              <w:rPr>
                <w:rFonts w:ascii="Times New Roman" w:hAnsi="Times New Roman"/>
                <w:sz w:val="24"/>
                <w:szCs w:val="24"/>
              </w:rPr>
              <w:t>та</w:t>
            </w:r>
          </w:p>
        </w:tc>
        <w:tc>
          <w:tcPr>
            <w:tcW w:w="4077" w:type="dxa"/>
            <w:gridSpan w:val="3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1E428F" w:rsidRPr="007C0C24" w:rsidRDefault="001E428F" w:rsidP="00F3250C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Работа в качестве тьютора,  уч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и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теля – апробатора новых учебно – м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е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тодич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е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ских комплексов, руководителя методического объединения, метод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и</w:t>
            </w:r>
            <w:r w:rsidRPr="007C0C24">
              <w:rPr>
                <w:rFonts w:ascii="Times New Roman" w:hAnsi="Times New Roman"/>
                <w:sz w:val="24"/>
                <w:szCs w:val="24"/>
              </w:rPr>
              <w:lastRenderedPageBreak/>
              <w:t>ческого совета учителей ОО, террит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о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 xml:space="preserve">рии. </w:t>
            </w:r>
          </w:p>
          <w:p w:rsidR="001E428F" w:rsidRPr="007C0C24" w:rsidRDefault="001E428F" w:rsidP="00F3250C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  <w:vertAlign w:val="superscript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Работа в качестве экспертов-разработчиков методического сопр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о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вождения коррекционно-образова</w:t>
            </w:r>
            <w:r w:rsidR="00F3250C" w:rsidRPr="007C0C24">
              <w:rPr>
                <w:rFonts w:ascii="Times New Roman" w:hAnsi="Times New Roman"/>
                <w:sz w:val="24"/>
                <w:szCs w:val="24"/>
              </w:rPr>
              <w:t>-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тельного проце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с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са</w:t>
            </w:r>
            <w:r w:rsidRPr="007C0C24">
              <w:rPr>
                <w:rFonts w:ascii="Times New Roman" w:hAnsi="Times New Roman"/>
                <w:sz w:val="24"/>
                <w:szCs w:val="24"/>
                <w:vertAlign w:val="superscript"/>
              </w:rPr>
              <w:t>*</w:t>
            </w:r>
          </w:p>
          <w:p w:rsidR="001E428F" w:rsidRPr="007C0C24" w:rsidRDefault="001E428F" w:rsidP="00F3250C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1E428F" w:rsidRPr="007C0C24" w:rsidRDefault="001E428F" w:rsidP="00F3250C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81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1E428F" w:rsidRPr="007C0C24" w:rsidRDefault="001E428F" w:rsidP="00F3250C">
            <w:pPr>
              <w:shd w:val="clear" w:color="auto" w:fill="FFFFFF"/>
              <w:tabs>
                <w:tab w:val="left" w:pos="250"/>
              </w:tabs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E21BC" w:rsidRPr="007C0C24" w:rsidTr="005E21BC">
        <w:trPr>
          <w:trHeight w:val="2009"/>
        </w:trPr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5E21BC" w:rsidRPr="007C0C24" w:rsidRDefault="005E21BC" w:rsidP="00D9115D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lastRenderedPageBreak/>
              <w:t>3.</w:t>
            </w:r>
            <w:r w:rsidR="00C244BE" w:rsidRPr="007C0C24">
              <w:rPr>
                <w:rFonts w:ascii="Times New Roman" w:hAnsi="Times New Roman"/>
                <w:sz w:val="24"/>
                <w:szCs w:val="24"/>
              </w:rPr>
              <w:t>3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.</w:t>
            </w:r>
            <w:r w:rsidR="00D9115D" w:rsidRPr="007C0C24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2778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5E21BC" w:rsidRPr="007C0C24" w:rsidRDefault="005E21BC" w:rsidP="005E21BC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  <w:r w:rsidRPr="007C0C24">
              <w:rPr>
                <w:color w:val="auto"/>
              </w:rPr>
              <w:t>Исполнение функций наставника</w:t>
            </w:r>
          </w:p>
        </w:tc>
        <w:tc>
          <w:tcPr>
            <w:tcW w:w="4077" w:type="dxa"/>
            <w:gridSpan w:val="3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5E21BC" w:rsidRPr="007C0C24" w:rsidRDefault="005E21BC" w:rsidP="005E21BC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  <w:r w:rsidRPr="007C0C24">
              <w:rPr>
                <w:color w:val="auto"/>
              </w:rPr>
              <w:t>Достаточный профессионализм и личностные качества, позволяющие работать в качестве наставника мол</w:t>
            </w:r>
            <w:r w:rsidRPr="007C0C24">
              <w:rPr>
                <w:color w:val="auto"/>
              </w:rPr>
              <w:t>о</w:t>
            </w:r>
            <w:r w:rsidRPr="007C0C24">
              <w:rPr>
                <w:color w:val="auto"/>
              </w:rPr>
              <w:t>дых учит</w:t>
            </w:r>
            <w:r w:rsidRPr="007C0C24">
              <w:rPr>
                <w:color w:val="auto"/>
              </w:rPr>
              <w:t>е</w:t>
            </w:r>
            <w:r w:rsidRPr="007C0C24">
              <w:rPr>
                <w:color w:val="auto"/>
              </w:rPr>
              <w:t>лей</w:t>
            </w:r>
          </w:p>
        </w:tc>
        <w:tc>
          <w:tcPr>
            <w:tcW w:w="407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5E21BC" w:rsidRPr="007C0C24" w:rsidRDefault="005E21BC" w:rsidP="005E21BC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  <w:r w:rsidRPr="007C0C24">
              <w:t>Копия локального акта,</w:t>
            </w:r>
            <w:r w:rsidRPr="007C0C24">
              <w:rPr>
                <w:color w:val="auto"/>
              </w:rPr>
              <w:t xml:space="preserve"> </w:t>
            </w:r>
            <w:r w:rsidRPr="007C0C24">
              <w:t>завере</w:t>
            </w:r>
            <w:r w:rsidRPr="007C0C24">
              <w:t>н</w:t>
            </w:r>
            <w:r w:rsidRPr="007C0C24">
              <w:t>ная руководителем ОО или его заме</w:t>
            </w:r>
            <w:r w:rsidRPr="007C0C24">
              <w:t>с</w:t>
            </w:r>
            <w:r w:rsidRPr="007C0C24">
              <w:t>тит</w:t>
            </w:r>
            <w:r w:rsidRPr="007C0C24">
              <w:t>е</w:t>
            </w:r>
            <w:r w:rsidRPr="007C0C24">
              <w:t>лем.</w:t>
            </w:r>
          </w:p>
        </w:tc>
        <w:tc>
          <w:tcPr>
            <w:tcW w:w="4081" w:type="dxa"/>
            <w:gridSpan w:val="2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5E21BC" w:rsidRPr="007C0C24" w:rsidRDefault="00C244BE" w:rsidP="005E21BC">
            <w:pPr>
              <w:pStyle w:val="Default"/>
              <w:ind w:firstLine="484"/>
              <w:contextualSpacing/>
              <w:jc w:val="both"/>
              <w:rPr>
                <w:color w:val="auto"/>
              </w:rPr>
            </w:pPr>
            <w:r w:rsidRPr="007C0C24">
              <w:rPr>
                <w:color w:val="auto"/>
              </w:rPr>
              <w:t>За исполнение функций наста</w:t>
            </w:r>
            <w:r w:rsidRPr="007C0C24">
              <w:rPr>
                <w:color w:val="auto"/>
              </w:rPr>
              <w:t>в</w:t>
            </w:r>
            <w:r w:rsidRPr="007C0C24">
              <w:rPr>
                <w:color w:val="auto"/>
              </w:rPr>
              <w:t xml:space="preserve">ника - </w:t>
            </w:r>
            <w:r w:rsidR="005E21BC" w:rsidRPr="007C0C24">
              <w:rPr>
                <w:color w:val="auto"/>
              </w:rPr>
              <w:t>30 баллов.</w:t>
            </w:r>
          </w:p>
        </w:tc>
      </w:tr>
      <w:tr w:rsidR="005E21BC" w:rsidRPr="007C0C24" w:rsidTr="00526BE6">
        <w:trPr>
          <w:trHeight w:val="545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nil"/>
              <w:right w:val="single" w:sz="4" w:space="0" w:color="auto"/>
            </w:tcBorders>
            <w:shd w:val="clear" w:color="auto" w:fill="FFFFFF"/>
          </w:tcPr>
          <w:p w:rsidR="005E21BC" w:rsidRPr="007C0C24" w:rsidRDefault="00D9115D" w:rsidP="009F4712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3.3.6</w:t>
            </w:r>
          </w:p>
        </w:tc>
        <w:tc>
          <w:tcPr>
            <w:tcW w:w="2778" w:type="dxa"/>
            <w:tcBorders>
              <w:top w:val="single" w:sz="6" w:space="0" w:color="auto"/>
              <w:left w:val="single" w:sz="4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5E21BC" w:rsidRPr="007C0C24" w:rsidRDefault="005E21BC" w:rsidP="005E21BC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Дополнительная кон-сул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ь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тативно-методичес-кая деятел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ь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ность</w:t>
            </w:r>
          </w:p>
        </w:tc>
        <w:tc>
          <w:tcPr>
            <w:tcW w:w="4077" w:type="dxa"/>
            <w:gridSpan w:val="3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5E21BC" w:rsidRPr="007C0C24" w:rsidRDefault="005E21BC" w:rsidP="005E21BC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Работа в составе школьного ко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н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силиума (ПМПк). Работа в составе муниципальной ПМПК</w:t>
            </w:r>
            <w:r w:rsidRPr="007C0C24">
              <w:rPr>
                <w:rFonts w:ascii="Times New Roman" w:hAnsi="Times New Roman"/>
                <w:sz w:val="24"/>
                <w:szCs w:val="24"/>
                <w:vertAlign w:val="superscript"/>
              </w:rPr>
              <w:t>*</w:t>
            </w:r>
          </w:p>
        </w:tc>
        <w:tc>
          <w:tcPr>
            <w:tcW w:w="407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5E21BC" w:rsidRPr="007C0C24" w:rsidRDefault="005E21BC" w:rsidP="005E21BC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81" w:type="dxa"/>
            <w:gridSpan w:val="2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</w:tcPr>
          <w:p w:rsidR="005E21BC" w:rsidRPr="007C0C24" w:rsidRDefault="005E21BC" w:rsidP="005E21BC">
            <w:pPr>
              <w:shd w:val="clear" w:color="auto" w:fill="FFFFFF"/>
              <w:tabs>
                <w:tab w:val="left" w:pos="250"/>
              </w:tabs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E21BC" w:rsidRPr="007C0C24" w:rsidTr="00526BE6">
        <w:trPr>
          <w:trHeight w:hRule="exact" w:val="288"/>
        </w:trPr>
        <w:tc>
          <w:tcPr>
            <w:tcW w:w="7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5E21BC" w:rsidRPr="007C0C24" w:rsidRDefault="005E21BC" w:rsidP="009F4712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15012" w:type="dxa"/>
            <w:gridSpan w:val="7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21BC" w:rsidRPr="007C0C24" w:rsidRDefault="005E21BC" w:rsidP="009F4712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b/>
                <w:bCs/>
                <w:sz w:val="24"/>
                <w:szCs w:val="24"/>
              </w:rPr>
              <w:t>Повышение квалификации</w:t>
            </w:r>
          </w:p>
        </w:tc>
      </w:tr>
      <w:tr w:rsidR="005E21BC" w:rsidRPr="007C0C24" w:rsidTr="00526BE6">
        <w:trPr>
          <w:trHeight w:val="75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5E21BC" w:rsidRPr="007C0C24" w:rsidRDefault="005E21BC" w:rsidP="009F4712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4.1</w:t>
            </w:r>
          </w:p>
        </w:tc>
        <w:tc>
          <w:tcPr>
            <w:tcW w:w="2778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5E21BC" w:rsidRPr="007C0C24" w:rsidRDefault="005E21BC" w:rsidP="00F3250C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Систематичность п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о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вышения квалификации в централизованных фо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р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мах</w:t>
            </w:r>
          </w:p>
        </w:tc>
        <w:tc>
          <w:tcPr>
            <w:tcW w:w="4077" w:type="dxa"/>
            <w:gridSpan w:val="3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5E21BC" w:rsidRPr="007C0C24" w:rsidRDefault="005E21BC" w:rsidP="007E531F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Послевузовское образование (а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с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пирантура, докторантура, магистрат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у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ра, получение второго  высшего обр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а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зования  по профилю деятельности), п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е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реподготовка или курсы повышения квалификации, пройденные за п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о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следние три года (не м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е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нее: 72 часов для начального общего образов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а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ния; 108 часов для основного общего обр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а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зования)</w:t>
            </w:r>
          </w:p>
        </w:tc>
        <w:tc>
          <w:tcPr>
            <w:tcW w:w="407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5E21BC" w:rsidRPr="007C0C24" w:rsidRDefault="005E21BC" w:rsidP="00741A0A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81" w:type="dxa"/>
            <w:gridSpan w:val="2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shd w:val="clear" w:color="auto" w:fill="FFFFFF"/>
          </w:tcPr>
          <w:p w:rsidR="005E21BC" w:rsidRPr="007C0C24" w:rsidRDefault="005E21BC" w:rsidP="00F3250C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5E21BC" w:rsidRPr="007C0C24" w:rsidTr="00526BE6">
        <w:trPr>
          <w:trHeight w:hRule="exact" w:val="1141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21BC" w:rsidRPr="007C0C24" w:rsidRDefault="005E21BC" w:rsidP="009F4712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4.2</w:t>
            </w:r>
          </w:p>
        </w:tc>
        <w:tc>
          <w:tcPr>
            <w:tcW w:w="2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21BC" w:rsidRPr="007C0C24" w:rsidRDefault="005E21BC" w:rsidP="00F3250C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Систематичность п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о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вышения квалификации в нецентрализованных формах</w:t>
            </w:r>
          </w:p>
        </w:tc>
        <w:tc>
          <w:tcPr>
            <w:tcW w:w="4077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21BC" w:rsidRPr="007C0C24" w:rsidRDefault="005E21BC" w:rsidP="00F3250C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Участие в целевых краткосро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ч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ных курсах повышения квалификации (менее 72 час.), обучающих сем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и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нарах</w:t>
            </w:r>
          </w:p>
        </w:tc>
        <w:tc>
          <w:tcPr>
            <w:tcW w:w="40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21BC" w:rsidRPr="007C0C24" w:rsidRDefault="005E21BC" w:rsidP="00741A0A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81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21BC" w:rsidRPr="007C0C24" w:rsidRDefault="005E21BC" w:rsidP="00F3250C">
            <w:pPr>
              <w:pStyle w:val="Default"/>
              <w:ind w:firstLine="484"/>
              <w:contextualSpacing/>
              <w:jc w:val="both"/>
              <w:rPr>
                <w:i/>
                <w:color w:val="auto"/>
              </w:rPr>
            </w:pPr>
          </w:p>
        </w:tc>
      </w:tr>
      <w:tr w:rsidR="005E21BC" w:rsidRPr="007C0C24" w:rsidTr="00526BE6">
        <w:trPr>
          <w:trHeight w:hRule="exact" w:val="370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21BC" w:rsidRPr="007C0C24" w:rsidRDefault="005E21BC" w:rsidP="009F4712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7C0C24">
              <w:rPr>
                <w:rFonts w:ascii="Times New Roman" w:hAnsi="Times New Roman"/>
                <w:b/>
                <w:sz w:val="24"/>
                <w:szCs w:val="24"/>
              </w:rPr>
              <w:t>5</w:t>
            </w:r>
          </w:p>
        </w:tc>
        <w:tc>
          <w:tcPr>
            <w:tcW w:w="15012" w:type="dxa"/>
            <w:gridSpan w:val="7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21BC" w:rsidRPr="007C0C24" w:rsidRDefault="005E21BC" w:rsidP="009F4712">
            <w:pPr>
              <w:pStyle w:val="Default"/>
              <w:contextualSpacing/>
              <w:jc w:val="both"/>
              <w:rPr>
                <w:b/>
                <w:color w:val="auto"/>
              </w:rPr>
            </w:pPr>
            <w:r w:rsidRPr="007C0C24">
              <w:rPr>
                <w:b/>
                <w:color w:val="auto"/>
              </w:rPr>
              <w:t>Отраслевые награды</w:t>
            </w:r>
          </w:p>
        </w:tc>
      </w:tr>
      <w:tr w:rsidR="005E21BC" w:rsidRPr="007C0C24" w:rsidTr="007E531F">
        <w:trPr>
          <w:trHeight w:hRule="exact" w:val="6678"/>
        </w:trPr>
        <w:tc>
          <w:tcPr>
            <w:tcW w:w="7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21BC" w:rsidRPr="007C0C24" w:rsidRDefault="005E21BC" w:rsidP="009F4712">
            <w:pPr>
              <w:shd w:val="clear" w:color="auto" w:fill="FFFFFF"/>
              <w:spacing w:after="0" w:line="240" w:lineRule="auto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lastRenderedPageBreak/>
              <w:t>5.1</w:t>
            </w:r>
          </w:p>
        </w:tc>
        <w:tc>
          <w:tcPr>
            <w:tcW w:w="277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5E21BC" w:rsidRPr="007C0C24" w:rsidRDefault="005E21BC" w:rsidP="00B9637D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Награды за успехи в профессиональной де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я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тельности</w:t>
            </w:r>
          </w:p>
        </w:tc>
        <w:tc>
          <w:tcPr>
            <w:tcW w:w="4051" w:type="dxa"/>
            <w:gridSpan w:val="2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5E21BC" w:rsidRPr="007C0C24" w:rsidRDefault="005E21BC" w:rsidP="00B9637D">
            <w:pPr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Наличие наград, отраслевых зн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а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ков отличия:</w:t>
            </w:r>
          </w:p>
          <w:p w:rsidR="005E21BC" w:rsidRPr="007C0C24" w:rsidRDefault="005E21BC" w:rsidP="00B9637D">
            <w:pPr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- медаль;</w:t>
            </w:r>
          </w:p>
          <w:p w:rsidR="005E21BC" w:rsidRPr="007C0C24" w:rsidRDefault="005E21BC" w:rsidP="00B9637D">
            <w:pPr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- почетное звание;</w:t>
            </w:r>
          </w:p>
          <w:p w:rsidR="005E21BC" w:rsidRPr="007C0C24" w:rsidRDefault="005E21BC" w:rsidP="00B9637D">
            <w:pPr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- нагрудный знак;</w:t>
            </w:r>
          </w:p>
          <w:p w:rsidR="005E21BC" w:rsidRPr="007C0C24" w:rsidRDefault="005E21BC" w:rsidP="00B9637D">
            <w:pPr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- почетная грамота или благода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р</w:t>
            </w:r>
            <w:r w:rsidRPr="007C0C24">
              <w:rPr>
                <w:rFonts w:ascii="Times New Roman" w:hAnsi="Times New Roman"/>
                <w:sz w:val="24"/>
                <w:szCs w:val="24"/>
              </w:rPr>
              <w:t>ность Министерства образования и науки РФ и отраслевых министерств;</w:t>
            </w:r>
          </w:p>
          <w:p w:rsidR="005E21BC" w:rsidRPr="007C0C24" w:rsidRDefault="005E21BC" w:rsidP="00B9637D">
            <w:pPr>
              <w:shd w:val="clear" w:color="auto" w:fill="FFFFFF"/>
              <w:tabs>
                <w:tab w:val="left" w:pos="250"/>
              </w:tabs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- наличие ученой степени;</w:t>
            </w:r>
          </w:p>
          <w:p w:rsidR="005E21BC" w:rsidRPr="007C0C24" w:rsidRDefault="005E21BC" w:rsidP="00B9637D">
            <w:pPr>
              <w:shd w:val="clear" w:color="auto" w:fill="FFFFFF"/>
              <w:tabs>
                <w:tab w:val="left" w:pos="250"/>
              </w:tabs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7C0C24">
              <w:rPr>
                <w:rFonts w:ascii="Times New Roman" w:hAnsi="Times New Roman"/>
                <w:sz w:val="24"/>
                <w:szCs w:val="24"/>
              </w:rPr>
              <w:t>- наличие ученого звания</w:t>
            </w:r>
          </w:p>
        </w:tc>
        <w:tc>
          <w:tcPr>
            <w:tcW w:w="4144" w:type="dxa"/>
            <w:gridSpan w:val="3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5E21BC" w:rsidRPr="007C0C24" w:rsidRDefault="005E21BC" w:rsidP="00B9637D">
            <w:pPr>
              <w:shd w:val="clear" w:color="auto" w:fill="FFFFFF"/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39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5E21BC" w:rsidRPr="007C0C24" w:rsidRDefault="005E21BC" w:rsidP="00B9637D">
            <w:pPr>
              <w:shd w:val="clear" w:color="auto" w:fill="FFFFFF"/>
              <w:tabs>
                <w:tab w:val="left" w:pos="250"/>
              </w:tabs>
              <w:spacing w:after="0" w:line="240" w:lineRule="auto"/>
              <w:ind w:firstLine="484"/>
              <w:contextualSpacing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</w:tbl>
    <w:p w:rsidR="008A1D02" w:rsidRPr="007C0C24" w:rsidRDefault="008A1D02" w:rsidP="00741A0A">
      <w:pPr>
        <w:pStyle w:val="Default"/>
        <w:ind w:firstLine="709"/>
        <w:contextualSpacing/>
        <w:jc w:val="both"/>
        <w:rPr>
          <w:color w:val="auto"/>
        </w:rPr>
      </w:pPr>
    </w:p>
    <w:p w:rsidR="008A1D02" w:rsidRPr="007C0C24" w:rsidRDefault="008A1D02" w:rsidP="00741A0A">
      <w:pPr>
        <w:pStyle w:val="Default"/>
        <w:ind w:firstLine="709"/>
        <w:contextualSpacing/>
        <w:jc w:val="both"/>
        <w:rPr>
          <w:color w:val="auto"/>
        </w:rPr>
      </w:pPr>
    </w:p>
    <w:p w:rsidR="00A36391" w:rsidRPr="007C0C24" w:rsidRDefault="00DE6379" w:rsidP="00741A0A">
      <w:pPr>
        <w:pStyle w:val="Default"/>
        <w:ind w:firstLine="709"/>
        <w:contextualSpacing/>
        <w:jc w:val="both"/>
        <w:rPr>
          <w:color w:val="auto"/>
        </w:rPr>
      </w:pPr>
      <w:r w:rsidRPr="007C0C24">
        <w:rPr>
          <w:color w:val="auto"/>
        </w:rPr>
        <w:t>Д</w:t>
      </w:r>
      <w:r w:rsidR="00A36391" w:rsidRPr="007C0C24">
        <w:rPr>
          <w:color w:val="auto"/>
        </w:rPr>
        <w:t>ля присвоения 1 категории</w:t>
      </w:r>
      <w:r w:rsidR="000E5B79" w:rsidRPr="007C0C24">
        <w:rPr>
          <w:color w:val="auto"/>
        </w:rPr>
        <w:t xml:space="preserve"> учителю </w:t>
      </w:r>
      <w:r w:rsidR="00A36391" w:rsidRPr="007C0C24">
        <w:rPr>
          <w:color w:val="auto"/>
        </w:rPr>
        <w:t xml:space="preserve"> </w:t>
      </w:r>
      <w:r w:rsidR="002239FE" w:rsidRPr="007C0C24">
        <w:rPr>
          <w:color w:val="auto"/>
        </w:rPr>
        <w:t xml:space="preserve">муниципальной бюджетной образовательной организации </w:t>
      </w:r>
      <w:r w:rsidR="00A36391" w:rsidRPr="007C0C24">
        <w:rPr>
          <w:color w:val="auto"/>
        </w:rPr>
        <w:t xml:space="preserve">необходимо набрать </w:t>
      </w:r>
      <w:r w:rsidR="00297053" w:rsidRPr="007C0C24">
        <w:rPr>
          <w:color w:val="auto"/>
        </w:rPr>
        <w:t>не менее</w:t>
      </w:r>
      <w:r w:rsidR="00A36391" w:rsidRPr="007C0C24">
        <w:rPr>
          <w:color w:val="auto"/>
        </w:rPr>
        <w:t xml:space="preserve"> </w:t>
      </w:r>
      <w:r w:rsidR="00A93172" w:rsidRPr="007C0C24">
        <w:rPr>
          <w:b/>
          <w:bCs/>
          <w:color w:val="auto"/>
        </w:rPr>
        <w:t>17</w:t>
      </w:r>
      <w:r w:rsidR="000D4F65" w:rsidRPr="007C0C24">
        <w:rPr>
          <w:b/>
          <w:bCs/>
          <w:color w:val="auto"/>
        </w:rPr>
        <w:t>0</w:t>
      </w:r>
      <w:r w:rsidR="00A36391" w:rsidRPr="007C0C24">
        <w:rPr>
          <w:b/>
          <w:bCs/>
          <w:color w:val="auto"/>
        </w:rPr>
        <w:t xml:space="preserve"> </w:t>
      </w:r>
      <w:r w:rsidR="00A36391" w:rsidRPr="007C0C24">
        <w:rPr>
          <w:color w:val="auto"/>
        </w:rPr>
        <w:t>балл</w:t>
      </w:r>
      <w:r w:rsidR="000D4F65" w:rsidRPr="007C0C24">
        <w:rPr>
          <w:color w:val="auto"/>
        </w:rPr>
        <w:t>ов</w:t>
      </w:r>
      <w:r w:rsidR="00A36391" w:rsidRPr="007C0C24">
        <w:rPr>
          <w:color w:val="auto"/>
        </w:rPr>
        <w:t>.</w:t>
      </w:r>
    </w:p>
    <w:p w:rsidR="001F4A94" w:rsidRPr="007C0C24" w:rsidRDefault="001F4A94" w:rsidP="00741A0A">
      <w:pPr>
        <w:shd w:val="clear" w:color="auto" w:fill="FFFFFF"/>
        <w:spacing w:after="0" w:line="24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7C0C24">
        <w:rPr>
          <w:rFonts w:ascii="Times New Roman" w:hAnsi="Times New Roman"/>
          <w:sz w:val="24"/>
          <w:szCs w:val="24"/>
          <w:vertAlign w:val="superscript"/>
        </w:rPr>
        <w:t>*</w:t>
      </w:r>
      <w:r w:rsidR="00B93A52" w:rsidRPr="007C0C24">
        <w:rPr>
          <w:rFonts w:ascii="Times New Roman" w:hAnsi="Times New Roman"/>
          <w:sz w:val="24"/>
          <w:szCs w:val="24"/>
        </w:rPr>
        <w:t>Критерии и п</w:t>
      </w:r>
      <w:r w:rsidRPr="007C0C24">
        <w:rPr>
          <w:rFonts w:ascii="Times New Roman" w:hAnsi="Times New Roman"/>
          <w:sz w:val="24"/>
          <w:szCs w:val="24"/>
        </w:rPr>
        <w:t xml:space="preserve">оказатели и для учителей </w:t>
      </w:r>
      <w:r w:rsidRPr="007C0C24">
        <w:rPr>
          <w:rFonts w:ascii="Times New Roman" w:hAnsi="Times New Roman"/>
          <w:bCs/>
          <w:sz w:val="24"/>
          <w:szCs w:val="24"/>
        </w:rPr>
        <w:t>государственных бюджетных</w:t>
      </w:r>
      <w:r w:rsidRPr="007C0C24">
        <w:rPr>
          <w:rFonts w:ascii="Times New Roman" w:hAnsi="Times New Roman"/>
          <w:sz w:val="24"/>
          <w:szCs w:val="24"/>
        </w:rPr>
        <w:t xml:space="preserve"> специальных (коррекционных) образовательных </w:t>
      </w:r>
      <w:r w:rsidR="00C30D45" w:rsidRPr="007C0C24">
        <w:rPr>
          <w:rFonts w:ascii="Times New Roman" w:hAnsi="Times New Roman"/>
          <w:sz w:val="24"/>
          <w:szCs w:val="24"/>
        </w:rPr>
        <w:t>организаций</w:t>
      </w:r>
      <w:r w:rsidRPr="007C0C24">
        <w:rPr>
          <w:rFonts w:ascii="Times New Roman" w:hAnsi="Times New Roman"/>
          <w:sz w:val="24"/>
          <w:szCs w:val="24"/>
        </w:rPr>
        <w:t xml:space="preserve"> и учителей коррекционных классов муниципальных бюджетных образовательных </w:t>
      </w:r>
      <w:r w:rsidR="00C30D45" w:rsidRPr="007C0C24">
        <w:rPr>
          <w:rFonts w:ascii="Times New Roman" w:hAnsi="Times New Roman"/>
          <w:sz w:val="24"/>
          <w:szCs w:val="24"/>
        </w:rPr>
        <w:t>организаций</w:t>
      </w:r>
      <w:r w:rsidR="002B271D" w:rsidRPr="007C0C24">
        <w:rPr>
          <w:rFonts w:ascii="Times New Roman" w:hAnsi="Times New Roman"/>
          <w:sz w:val="24"/>
          <w:szCs w:val="24"/>
        </w:rPr>
        <w:t>.</w:t>
      </w:r>
    </w:p>
    <w:p w:rsidR="000E5B79" w:rsidRPr="007C0C24" w:rsidRDefault="000E5B79" w:rsidP="00741A0A">
      <w:pPr>
        <w:shd w:val="clear" w:color="auto" w:fill="FFFFFF"/>
        <w:spacing w:after="0" w:line="24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7C0C24">
        <w:rPr>
          <w:rFonts w:ascii="Times New Roman" w:hAnsi="Times New Roman"/>
          <w:sz w:val="24"/>
          <w:szCs w:val="24"/>
        </w:rPr>
        <w:t xml:space="preserve">Для присвоения </w:t>
      </w:r>
      <w:r w:rsidR="004C72FB" w:rsidRPr="007C0C24">
        <w:rPr>
          <w:rFonts w:ascii="Times New Roman" w:hAnsi="Times New Roman"/>
          <w:sz w:val="24"/>
          <w:szCs w:val="24"/>
        </w:rPr>
        <w:t>1</w:t>
      </w:r>
      <w:r w:rsidRPr="007C0C24">
        <w:rPr>
          <w:rFonts w:ascii="Times New Roman" w:hAnsi="Times New Roman"/>
          <w:sz w:val="24"/>
          <w:szCs w:val="24"/>
        </w:rPr>
        <w:t xml:space="preserve"> квалификационной категории учителю, обучающему детей с ОВЗ</w:t>
      </w:r>
      <w:r w:rsidR="00C30D45" w:rsidRPr="007C0C24">
        <w:rPr>
          <w:rFonts w:ascii="Times New Roman" w:hAnsi="Times New Roman"/>
          <w:sz w:val="24"/>
          <w:szCs w:val="24"/>
        </w:rPr>
        <w:t>,</w:t>
      </w:r>
      <w:r w:rsidRPr="007C0C24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7C0C24">
        <w:rPr>
          <w:rFonts w:ascii="Times New Roman" w:hAnsi="Times New Roman"/>
          <w:sz w:val="24"/>
          <w:szCs w:val="24"/>
        </w:rPr>
        <w:t xml:space="preserve">необходимо набрать </w:t>
      </w:r>
      <w:r w:rsidR="0010480D" w:rsidRPr="007C0C24">
        <w:rPr>
          <w:rFonts w:ascii="Times New Roman" w:hAnsi="Times New Roman"/>
          <w:sz w:val="24"/>
          <w:szCs w:val="24"/>
        </w:rPr>
        <w:t>не менее</w:t>
      </w:r>
      <w:r w:rsidRPr="007C0C24">
        <w:rPr>
          <w:rFonts w:ascii="Times New Roman" w:hAnsi="Times New Roman"/>
          <w:sz w:val="24"/>
          <w:szCs w:val="24"/>
        </w:rPr>
        <w:t>:</w:t>
      </w:r>
    </w:p>
    <w:p w:rsidR="0029115F" w:rsidRPr="007C0C24" w:rsidRDefault="0029115F" w:rsidP="00741A0A">
      <w:pPr>
        <w:shd w:val="clear" w:color="auto" w:fill="FFFFFF"/>
        <w:spacing w:after="0" w:line="24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7C0C24">
        <w:rPr>
          <w:rFonts w:ascii="Times New Roman" w:hAnsi="Times New Roman"/>
          <w:sz w:val="24"/>
          <w:szCs w:val="24"/>
        </w:rPr>
        <w:t xml:space="preserve">- </w:t>
      </w:r>
      <w:r w:rsidRPr="007C0C24">
        <w:rPr>
          <w:rFonts w:ascii="Times New Roman" w:hAnsi="Times New Roman"/>
          <w:b/>
          <w:bCs/>
          <w:sz w:val="24"/>
          <w:szCs w:val="24"/>
        </w:rPr>
        <w:t xml:space="preserve">165 </w:t>
      </w:r>
      <w:r w:rsidRPr="007C0C24">
        <w:rPr>
          <w:rFonts w:ascii="Times New Roman" w:hAnsi="Times New Roman"/>
          <w:sz w:val="24"/>
          <w:szCs w:val="24"/>
        </w:rPr>
        <w:t>баллов (учителя ГБС(К)О</w:t>
      </w:r>
      <w:r w:rsidR="00D9115D" w:rsidRPr="007C0C24">
        <w:rPr>
          <w:rFonts w:ascii="Times New Roman" w:hAnsi="Times New Roman"/>
          <w:sz w:val="24"/>
          <w:szCs w:val="24"/>
        </w:rPr>
        <w:t xml:space="preserve">О </w:t>
      </w:r>
      <w:r w:rsidRPr="007C0C24">
        <w:rPr>
          <w:rFonts w:ascii="Times New Roman" w:hAnsi="Times New Roman"/>
          <w:sz w:val="24"/>
          <w:szCs w:val="24"/>
          <w:lang w:val="en-US"/>
        </w:rPr>
        <w:t>I</w:t>
      </w:r>
      <w:r w:rsidRPr="007C0C24">
        <w:rPr>
          <w:rFonts w:ascii="Times New Roman" w:hAnsi="Times New Roman"/>
          <w:sz w:val="24"/>
          <w:szCs w:val="24"/>
        </w:rPr>
        <w:t>-</w:t>
      </w:r>
      <w:r w:rsidRPr="007C0C24">
        <w:rPr>
          <w:rFonts w:ascii="Times New Roman" w:hAnsi="Times New Roman"/>
          <w:sz w:val="24"/>
          <w:szCs w:val="24"/>
          <w:lang w:val="en-US"/>
        </w:rPr>
        <w:t>VI</w:t>
      </w:r>
      <w:r w:rsidRPr="007C0C24">
        <w:rPr>
          <w:rFonts w:ascii="Times New Roman" w:hAnsi="Times New Roman"/>
          <w:sz w:val="24"/>
          <w:szCs w:val="24"/>
        </w:rPr>
        <w:t xml:space="preserve"> видов, осуществляющие обучение по общеобразовательным пр</w:t>
      </w:r>
      <w:r w:rsidRPr="007C0C24">
        <w:rPr>
          <w:rFonts w:ascii="Times New Roman" w:hAnsi="Times New Roman"/>
          <w:sz w:val="24"/>
          <w:szCs w:val="24"/>
        </w:rPr>
        <w:t>о</w:t>
      </w:r>
      <w:r w:rsidRPr="007C0C24">
        <w:rPr>
          <w:rFonts w:ascii="Times New Roman" w:hAnsi="Times New Roman"/>
          <w:sz w:val="24"/>
          <w:szCs w:val="24"/>
        </w:rPr>
        <w:t>граммам);</w:t>
      </w:r>
    </w:p>
    <w:p w:rsidR="0029115F" w:rsidRPr="007C0C24" w:rsidRDefault="0029115F" w:rsidP="00741A0A">
      <w:pPr>
        <w:shd w:val="clear" w:color="auto" w:fill="FFFFFF"/>
        <w:spacing w:after="0" w:line="24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  <w:r w:rsidRPr="007C0C24">
        <w:rPr>
          <w:rFonts w:ascii="Times New Roman" w:hAnsi="Times New Roman"/>
          <w:sz w:val="24"/>
          <w:szCs w:val="24"/>
        </w:rPr>
        <w:t xml:space="preserve">- </w:t>
      </w:r>
      <w:r w:rsidRPr="007C0C24">
        <w:rPr>
          <w:rFonts w:ascii="Times New Roman" w:hAnsi="Times New Roman"/>
          <w:b/>
          <w:sz w:val="24"/>
          <w:szCs w:val="24"/>
        </w:rPr>
        <w:t>150</w:t>
      </w:r>
      <w:r w:rsidRPr="007C0C24">
        <w:rPr>
          <w:rFonts w:ascii="Times New Roman" w:hAnsi="Times New Roman"/>
          <w:sz w:val="24"/>
          <w:szCs w:val="24"/>
        </w:rPr>
        <w:t xml:space="preserve"> (учителя ГБС(К)О</w:t>
      </w:r>
      <w:r w:rsidR="00D9115D" w:rsidRPr="007C0C24">
        <w:rPr>
          <w:rFonts w:ascii="Times New Roman" w:hAnsi="Times New Roman"/>
          <w:sz w:val="24"/>
          <w:szCs w:val="24"/>
        </w:rPr>
        <w:t>О</w:t>
      </w:r>
      <w:r w:rsidR="00741A0A" w:rsidRPr="007C0C24">
        <w:rPr>
          <w:rFonts w:ascii="Times New Roman" w:hAnsi="Times New Roman"/>
          <w:sz w:val="24"/>
          <w:szCs w:val="24"/>
        </w:rPr>
        <w:t xml:space="preserve"> </w:t>
      </w:r>
      <w:r w:rsidRPr="007C0C24">
        <w:rPr>
          <w:rFonts w:ascii="Times New Roman" w:hAnsi="Times New Roman"/>
          <w:sz w:val="24"/>
          <w:szCs w:val="24"/>
          <w:lang w:val="en-US"/>
        </w:rPr>
        <w:t>I</w:t>
      </w:r>
      <w:r w:rsidRPr="007C0C24">
        <w:rPr>
          <w:rFonts w:ascii="Times New Roman" w:hAnsi="Times New Roman"/>
          <w:sz w:val="24"/>
          <w:szCs w:val="24"/>
        </w:rPr>
        <w:t>-</w:t>
      </w:r>
      <w:r w:rsidRPr="007C0C24">
        <w:rPr>
          <w:rFonts w:ascii="Times New Roman" w:hAnsi="Times New Roman"/>
          <w:sz w:val="24"/>
          <w:szCs w:val="24"/>
          <w:lang w:val="en-US"/>
        </w:rPr>
        <w:t>VII</w:t>
      </w:r>
      <w:r w:rsidRPr="007C0C24">
        <w:rPr>
          <w:rFonts w:ascii="Times New Roman" w:hAnsi="Times New Roman"/>
          <w:sz w:val="24"/>
          <w:szCs w:val="24"/>
        </w:rPr>
        <w:t xml:space="preserve"> видов и специальных (коррекционных) классов </w:t>
      </w:r>
      <w:r w:rsidRPr="007C0C24">
        <w:rPr>
          <w:rFonts w:ascii="Times New Roman" w:hAnsi="Times New Roman"/>
          <w:sz w:val="24"/>
          <w:szCs w:val="24"/>
          <w:lang w:val="en-US"/>
        </w:rPr>
        <w:t>VII</w:t>
      </w:r>
      <w:r w:rsidRPr="007C0C24">
        <w:rPr>
          <w:rFonts w:ascii="Times New Roman" w:hAnsi="Times New Roman"/>
          <w:sz w:val="24"/>
          <w:szCs w:val="24"/>
        </w:rPr>
        <w:t xml:space="preserve"> вида, осуществляющие обучение школьников с задержкой психического развития);</w:t>
      </w:r>
    </w:p>
    <w:p w:rsidR="0029115F" w:rsidRPr="007C0C24" w:rsidRDefault="0029115F" w:rsidP="00741A0A">
      <w:pPr>
        <w:pStyle w:val="Default"/>
        <w:ind w:firstLine="709"/>
        <w:contextualSpacing/>
        <w:jc w:val="both"/>
        <w:rPr>
          <w:color w:val="auto"/>
        </w:rPr>
      </w:pPr>
      <w:r w:rsidRPr="007C0C24">
        <w:rPr>
          <w:color w:val="auto"/>
        </w:rPr>
        <w:t xml:space="preserve">- </w:t>
      </w:r>
      <w:r w:rsidRPr="007C0C24">
        <w:rPr>
          <w:b/>
          <w:color w:val="auto"/>
        </w:rPr>
        <w:t xml:space="preserve">135 </w:t>
      </w:r>
      <w:r w:rsidRPr="007C0C24">
        <w:rPr>
          <w:color w:val="auto"/>
        </w:rPr>
        <w:t>баллов (учителя ГБС(К)О</w:t>
      </w:r>
      <w:r w:rsidR="00D9115D" w:rsidRPr="007C0C24">
        <w:rPr>
          <w:color w:val="auto"/>
        </w:rPr>
        <w:t>О</w:t>
      </w:r>
      <w:r w:rsidRPr="007C0C24">
        <w:rPr>
          <w:color w:val="auto"/>
        </w:rPr>
        <w:t xml:space="preserve"> </w:t>
      </w:r>
      <w:r w:rsidRPr="007C0C24">
        <w:rPr>
          <w:color w:val="auto"/>
          <w:lang w:val="en-US"/>
        </w:rPr>
        <w:t>I</w:t>
      </w:r>
      <w:r w:rsidRPr="007C0C24">
        <w:rPr>
          <w:color w:val="auto"/>
        </w:rPr>
        <w:t xml:space="preserve">- </w:t>
      </w:r>
      <w:r w:rsidRPr="007C0C24">
        <w:rPr>
          <w:color w:val="auto"/>
          <w:lang w:val="en-US"/>
        </w:rPr>
        <w:t>IV</w:t>
      </w:r>
      <w:r w:rsidRPr="007C0C24">
        <w:rPr>
          <w:color w:val="auto"/>
        </w:rPr>
        <w:t>,</w:t>
      </w:r>
      <w:r w:rsidRPr="007C0C24">
        <w:rPr>
          <w:color w:val="auto"/>
          <w:lang w:val="en-US"/>
        </w:rPr>
        <w:t>VI</w:t>
      </w:r>
      <w:r w:rsidRPr="007C0C24">
        <w:rPr>
          <w:color w:val="auto"/>
        </w:rPr>
        <w:t xml:space="preserve"> ,</w:t>
      </w:r>
      <w:r w:rsidRPr="007C0C24">
        <w:rPr>
          <w:color w:val="auto"/>
          <w:lang w:val="en-US"/>
        </w:rPr>
        <w:t>VIII</w:t>
      </w:r>
      <w:r w:rsidRPr="007C0C24">
        <w:rPr>
          <w:color w:val="auto"/>
        </w:rPr>
        <w:t xml:space="preserve"> видов, а также специальных (коррекционных) классов </w:t>
      </w:r>
      <w:r w:rsidRPr="007C0C24">
        <w:rPr>
          <w:color w:val="auto"/>
          <w:lang w:val="en-US"/>
        </w:rPr>
        <w:t>VIII</w:t>
      </w:r>
      <w:r w:rsidRPr="007C0C24">
        <w:rPr>
          <w:color w:val="auto"/>
        </w:rPr>
        <w:t xml:space="preserve"> вида МО</w:t>
      </w:r>
      <w:r w:rsidR="00D9115D" w:rsidRPr="007C0C24">
        <w:rPr>
          <w:color w:val="auto"/>
        </w:rPr>
        <w:t>О</w:t>
      </w:r>
      <w:r w:rsidRPr="007C0C24">
        <w:rPr>
          <w:color w:val="auto"/>
        </w:rPr>
        <w:t>, ос</w:t>
      </w:r>
      <w:r w:rsidRPr="007C0C24">
        <w:rPr>
          <w:color w:val="auto"/>
        </w:rPr>
        <w:t>у</w:t>
      </w:r>
      <w:r w:rsidRPr="007C0C24">
        <w:rPr>
          <w:color w:val="auto"/>
        </w:rPr>
        <w:t>ществляющих обучение школьников с легкой умственной отсталостью);</w:t>
      </w:r>
    </w:p>
    <w:p w:rsidR="0029115F" w:rsidRPr="007C0C24" w:rsidRDefault="0029115F" w:rsidP="00741A0A">
      <w:pPr>
        <w:pStyle w:val="Default"/>
        <w:ind w:firstLine="709"/>
        <w:contextualSpacing/>
        <w:jc w:val="both"/>
        <w:rPr>
          <w:color w:val="auto"/>
        </w:rPr>
      </w:pPr>
      <w:r w:rsidRPr="007C0C24">
        <w:rPr>
          <w:b/>
          <w:color w:val="auto"/>
        </w:rPr>
        <w:lastRenderedPageBreak/>
        <w:t>- 120</w:t>
      </w:r>
      <w:r w:rsidR="00D9115D" w:rsidRPr="007C0C24">
        <w:rPr>
          <w:color w:val="auto"/>
        </w:rPr>
        <w:t xml:space="preserve"> баллов (учителя ГБС(К)ОО</w:t>
      </w:r>
      <w:r w:rsidRPr="007C0C24">
        <w:rPr>
          <w:color w:val="auto"/>
        </w:rPr>
        <w:t xml:space="preserve"> </w:t>
      </w:r>
      <w:r w:rsidRPr="007C0C24">
        <w:rPr>
          <w:color w:val="auto"/>
          <w:lang w:val="en-US"/>
        </w:rPr>
        <w:t>I</w:t>
      </w:r>
      <w:r w:rsidR="00741A0A" w:rsidRPr="007C0C24">
        <w:rPr>
          <w:color w:val="auto"/>
        </w:rPr>
        <w:t>-</w:t>
      </w:r>
      <w:r w:rsidRPr="007C0C24">
        <w:rPr>
          <w:color w:val="auto"/>
          <w:lang w:val="en-US"/>
        </w:rPr>
        <w:t>IV</w:t>
      </w:r>
      <w:r w:rsidRPr="007C0C24">
        <w:rPr>
          <w:color w:val="auto"/>
        </w:rPr>
        <w:t>,</w:t>
      </w:r>
      <w:r w:rsidRPr="007C0C24">
        <w:rPr>
          <w:color w:val="auto"/>
          <w:lang w:val="en-US"/>
        </w:rPr>
        <w:t>VI</w:t>
      </w:r>
      <w:r w:rsidRPr="007C0C24">
        <w:rPr>
          <w:color w:val="auto"/>
        </w:rPr>
        <w:t xml:space="preserve"> ,</w:t>
      </w:r>
      <w:r w:rsidRPr="007C0C24">
        <w:rPr>
          <w:color w:val="auto"/>
          <w:lang w:val="en-US"/>
        </w:rPr>
        <w:t>VIII</w:t>
      </w:r>
      <w:r w:rsidR="00D9115D" w:rsidRPr="007C0C24">
        <w:rPr>
          <w:color w:val="auto"/>
        </w:rPr>
        <w:t xml:space="preserve"> видов, а также МОО</w:t>
      </w:r>
      <w:r w:rsidRPr="007C0C24">
        <w:rPr>
          <w:color w:val="auto"/>
        </w:rPr>
        <w:t xml:space="preserve"> (вариант надомного обучения), осуществляющих обучение школьников с умеренной</w:t>
      </w:r>
      <w:r w:rsidR="00741A0A" w:rsidRPr="007C0C24">
        <w:rPr>
          <w:color w:val="auto"/>
        </w:rPr>
        <w:t xml:space="preserve"> </w:t>
      </w:r>
      <w:r w:rsidRPr="007C0C24">
        <w:rPr>
          <w:color w:val="auto"/>
        </w:rPr>
        <w:t>и тяж</w:t>
      </w:r>
      <w:r w:rsidRPr="007C0C24">
        <w:rPr>
          <w:color w:val="auto"/>
        </w:rPr>
        <w:t>е</w:t>
      </w:r>
      <w:r w:rsidRPr="007C0C24">
        <w:rPr>
          <w:color w:val="auto"/>
        </w:rPr>
        <w:t>лой умственной  отсталостью).</w:t>
      </w:r>
    </w:p>
    <w:p w:rsidR="0029115F" w:rsidRPr="007C0C24" w:rsidRDefault="0029115F" w:rsidP="00741A0A">
      <w:pPr>
        <w:pStyle w:val="Default"/>
        <w:ind w:firstLine="709"/>
        <w:contextualSpacing/>
        <w:jc w:val="both"/>
        <w:rPr>
          <w:color w:val="auto"/>
        </w:rPr>
      </w:pPr>
    </w:p>
    <w:p w:rsidR="009D198D" w:rsidRPr="007C0C24" w:rsidRDefault="009D198D" w:rsidP="00741A0A">
      <w:pPr>
        <w:pStyle w:val="Default"/>
        <w:ind w:firstLine="709"/>
        <w:contextualSpacing/>
        <w:jc w:val="both"/>
        <w:rPr>
          <w:color w:val="auto"/>
        </w:rPr>
      </w:pPr>
      <w:r w:rsidRPr="007C0C24">
        <w:rPr>
          <w:color w:val="auto"/>
          <w:vertAlign w:val="superscript"/>
        </w:rPr>
        <w:t>**</w:t>
      </w:r>
      <w:r w:rsidRPr="007C0C24">
        <w:rPr>
          <w:color w:val="auto"/>
        </w:rPr>
        <w:t>При оценке предметных достижений обучающихся учитываются результаты одного учебного года из аттестационного периода и одного кла</w:t>
      </w:r>
      <w:r w:rsidRPr="007C0C24">
        <w:rPr>
          <w:color w:val="auto"/>
        </w:rPr>
        <w:t>с</w:t>
      </w:r>
      <w:r w:rsidRPr="007C0C24">
        <w:rPr>
          <w:color w:val="auto"/>
        </w:rPr>
        <w:t xml:space="preserve">са по выбору учителя, при этом учитель заполняет один из пяти пунктов: </w:t>
      </w:r>
    </w:p>
    <w:p w:rsidR="009D198D" w:rsidRPr="007C0C24" w:rsidRDefault="009D198D" w:rsidP="00741A0A">
      <w:pPr>
        <w:pStyle w:val="Default"/>
        <w:ind w:firstLine="709"/>
        <w:contextualSpacing/>
        <w:jc w:val="both"/>
        <w:rPr>
          <w:color w:val="auto"/>
        </w:rPr>
      </w:pPr>
      <w:r w:rsidRPr="007C0C24">
        <w:rPr>
          <w:color w:val="auto"/>
        </w:rPr>
        <w:t>- п.</w:t>
      </w:r>
      <w:r w:rsidR="00741A0A" w:rsidRPr="007C0C24">
        <w:rPr>
          <w:color w:val="auto"/>
        </w:rPr>
        <w:t xml:space="preserve"> </w:t>
      </w:r>
      <w:r w:rsidRPr="007C0C24">
        <w:rPr>
          <w:color w:val="auto"/>
        </w:rPr>
        <w:t xml:space="preserve">п. 3.1.4. или 3.1.5, если учитель имел выпускной класс (классы), учащиеся которого сдавали ЕГЭ или </w:t>
      </w:r>
      <w:r w:rsidR="00D9115D" w:rsidRPr="007C0C24">
        <w:rPr>
          <w:color w:val="auto"/>
        </w:rPr>
        <w:t>ОГЭ</w:t>
      </w:r>
      <w:r w:rsidRPr="007C0C24">
        <w:rPr>
          <w:color w:val="auto"/>
        </w:rPr>
        <w:t xml:space="preserve"> по предмету, в которых приним</w:t>
      </w:r>
      <w:r w:rsidRPr="007C0C24">
        <w:rPr>
          <w:color w:val="auto"/>
        </w:rPr>
        <w:t>а</w:t>
      </w:r>
      <w:r w:rsidRPr="007C0C24">
        <w:rPr>
          <w:color w:val="auto"/>
        </w:rPr>
        <w:t xml:space="preserve">ли участие не </w:t>
      </w:r>
      <w:r w:rsidRPr="007C0C24">
        <w:t xml:space="preserve">менее </w:t>
      </w:r>
      <w:r w:rsidR="00F02675" w:rsidRPr="007C0C24">
        <w:t>30</w:t>
      </w:r>
      <w:r w:rsidR="00EC7975" w:rsidRPr="007C0C24">
        <w:t xml:space="preserve"> </w:t>
      </w:r>
      <w:r w:rsidRPr="007C0C24">
        <w:t>%</w:t>
      </w:r>
      <w:r w:rsidRPr="007C0C24">
        <w:rPr>
          <w:color w:val="auto"/>
        </w:rPr>
        <w:t xml:space="preserve"> от общего числа обучающихся</w:t>
      </w:r>
      <w:r w:rsidR="00F02675" w:rsidRPr="007C0C24">
        <w:rPr>
          <w:color w:val="auto"/>
        </w:rPr>
        <w:t>,</w:t>
      </w:r>
      <w:r w:rsidR="00F02675" w:rsidRPr="007C0C24">
        <w:t xml:space="preserve"> или класс (классы), учащиеся которого систематич</w:t>
      </w:r>
      <w:r w:rsidR="00F02675" w:rsidRPr="007C0C24">
        <w:t>е</w:t>
      </w:r>
      <w:r w:rsidR="00F02675" w:rsidRPr="007C0C24">
        <w:t xml:space="preserve">ски ежегодно сдают предмет в форме ЕГЭ или </w:t>
      </w:r>
      <w:r w:rsidR="00D9115D" w:rsidRPr="007C0C24">
        <w:t>О</w:t>
      </w:r>
      <w:r w:rsidR="00F02675" w:rsidRPr="007C0C24">
        <w:t>Г</w:t>
      </w:r>
      <w:r w:rsidR="00D9115D" w:rsidRPr="007C0C24">
        <w:t>Э</w:t>
      </w:r>
      <w:r w:rsidRPr="007C0C24">
        <w:rPr>
          <w:color w:val="auto"/>
        </w:rPr>
        <w:t xml:space="preserve">; </w:t>
      </w:r>
    </w:p>
    <w:p w:rsidR="009D198D" w:rsidRPr="007C0C24" w:rsidRDefault="009D198D" w:rsidP="00741A0A">
      <w:pPr>
        <w:pStyle w:val="Default"/>
        <w:ind w:firstLine="709"/>
        <w:contextualSpacing/>
        <w:jc w:val="both"/>
        <w:rPr>
          <w:color w:val="auto"/>
        </w:rPr>
      </w:pPr>
      <w:r w:rsidRPr="007C0C24">
        <w:rPr>
          <w:color w:val="auto"/>
        </w:rPr>
        <w:t>- п. 3.1.3., если по предмету проводились краевые диагностические работы, в которых принимали участие не менее 30</w:t>
      </w:r>
      <w:r w:rsidR="00741A0A" w:rsidRPr="007C0C24">
        <w:rPr>
          <w:color w:val="auto"/>
        </w:rPr>
        <w:t xml:space="preserve"> </w:t>
      </w:r>
      <w:r w:rsidRPr="007C0C24">
        <w:rPr>
          <w:color w:val="auto"/>
        </w:rPr>
        <w:t>% от общего числа об</w:t>
      </w:r>
      <w:r w:rsidRPr="007C0C24">
        <w:rPr>
          <w:color w:val="auto"/>
        </w:rPr>
        <w:t>у</w:t>
      </w:r>
      <w:r w:rsidRPr="007C0C24">
        <w:rPr>
          <w:color w:val="auto"/>
        </w:rPr>
        <w:t xml:space="preserve">чающихся в классе (классах); </w:t>
      </w:r>
    </w:p>
    <w:p w:rsidR="009D198D" w:rsidRPr="007C0C24" w:rsidRDefault="009D198D" w:rsidP="00741A0A">
      <w:pPr>
        <w:pStyle w:val="Default"/>
        <w:ind w:firstLine="709"/>
        <w:contextualSpacing/>
        <w:jc w:val="both"/>
        <w:rPr>
          <w:color w:val="auto"/>
        </w:rPr>
      </w:pPr>
      <w:r w:rsidRPr="007C0C24">
        <w:rPr>
          <w:color w:val="auto"/>
        </w:rPr>
        <w:t>- п.</w:t>
      </w:r>
      <w:r w:rsidR="00741A0A" w:rsidRPr="007C0C24">
        <w:rPr>
          <w:color w:val="auto"/>
        </w:rPr>
        <w:t xml:space="preserve"> </w:t>
      </w:r>
      <w:r w:rsidRPr="007C0C24">
        <w:rPr>
          <w:color w:val="auto"/>
        </w:rPr>
        <w:t>п. 3.1.1. или 3.1.2. во всех остальных случаях в зависимости от наличия диагностических работ по предмету на муниц</w:t>
      </w:r>
      <w:r w:rsidRPr="007C0C24">
        <w:rPr>
          <w:color w:val="auto"/>
        </w:rPr>
        <w:t>и</w:t>
      </w:r>
      <w:r w:rsidRPr="007C0C24">
        <w:rPr>
          <w:color w:val="auto"/>
        </w:rPr>
        <w:t xml:space="preserve">пальном уровне. </w:t>
      </w:r>
    </w:p>
    <w:p w:rsidR="00B94081" w:rsidRPr="007C0C24" w:rsidRDefault="00B94081" w:rsidP="00741A0A">
      <w:pPr>
        <w:pStyle w:val="Default"/>
        <w:ind w:firstLine="709"/>
        <w:contextualSpacing/>
        <w:jc w:val="both"/>
        <w:rPr>
          <w:color w:val="auto"/>
        </w:rPr>
      </w:pPr>
    </w:p>
    <w:p w:rsidR="005F327B" w:rsidRPr="007C0C24" w:rsidRDefault="005F327B" w:rsidP="00741A0A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7C0C24">
        <w:rPr>
          <w:rFonts w:ascii="Times New Roman" w:hAnsi="Times New Roman"/>
          <w:sz w:val="24"/>
          <w:szCs w:val="24"/>
          <w:vertAlign w:val="superscript"/>
        </w:rPr>
        <w:t>*</w:t>
      </w:r>
      <w:r w:rsidR="00B94081" w:rsidRPr="007C0C24">
        <w:rPr>
          <w:rFonts w:ascii="Times New Roman" w:hAnsi="Times New Roman"/>
          <w:sz w:val="24"/>
          <w:szCs w:val="24"/>
          <w:vertAlign w:val="superscript"/>
        </w:rPr>
        <w:t>**</w:t>
      </w:r>
      <w:r w:rsidRPr="007C0C24">
        <w:rPr>
          <w:rFonts w:ascii="Times New Roman" w:hAnsi="Times New Roman"/>
          <w:sz w:val="24"/>
          <w:szCs w:val="24"/>
        </w:rPr>
        <w:t xml:space="preserve">Мониторинг системы образования проводится в порядке, установленном постановлением </w:t>
      </w:r>
      <w:r w:rsidR="00C30D45" w:rsidRPr="007C0C24">
        <w:rPr>
          <w:rFonts w:ascii="Times New Roman" w:hAnsi="Times New Roman"/>
          <w:sz w:val="24"/>
          <w:szCs w:val="24"/>
        </w:rPr>
        <w:t>П</w:t>
      </w:r>
      <w:r w:rsidRPr="007C0C24">
        <w:rPr>
          <w:rFonts w:ascii="Times New Roman" w:hAnsi="Times New Roman"/>
          <w:sz w:val="24"/>
          <w:szCs w:val="24"/>
        </w:rPr>
        <w:t xml:space="preserve">равительства </w:t>
      </w:r>
      <w:r w:rsidR="00773561" w:rsidRPr="007C0C24">
        <w:rPr>
          <w:rFonts w:ascii="Times New Roman" w:hAnsi="Times New Roman"/>
          <w:sz w:val="24"/>
          <w:szCs w:val="24"/>
        </w:rPr>
        <w:t xml:space="preserve">Российской Федерации </w:t>
      </w:r>
      <w:r w:rsidR="00741A0A" w:rsidRPr="007C0C24">
        <w:rPr>
          <w:rFonts w:ascii="Times New Roman" w:hAnsi="Times New Roman"/>
          <w:sz w:val="24"/>
          <w:szCs w:val="24"/>
        </w:rPr>
        <w:t>от 05.08.2013 </w:t>
      </w:r>
      <w:r w:rsidRPr="007C0C24">
        <w:rPr>
          <w:rFonts w:ascii="Times New Roman" w:hAnsi="Times New Roman"/>
          <w:sz w:val="24"/>
          <w:szCs w:val="24"/>
        </w:rPr>
        <w:t>г. № 662 (5)</w:t>
      </w:r>
      <w:r w:rsidR="00773561" w:rsidRPr="007C0C24">
        <w:rPr>
          <w:rFonts w:ascii="Times New Roman" w:hAnsi="Times New Roman"/>
          <w:sz w:val="24"/>
          <w:szCs w:val="24"/>
        </w:rPr>
        <w:t>, при наличии показателей.</w:t>
      </w:r>
    </w:p>
    <w:p w:rsidR="00CB06C0" w:rsidRPr="007C0C24" w:rsidRDefault="00CB06C0" w:rsidP="00741A0A">
      <w:pPr>
        <w:tabs>
          <w:tab w:val="left" w:pos="14175"/>
        </w:tabs>
        <w:spacing w:after="0" w:line="240" w:lineRule="auto"/>
        <w:ind w:firstLine="709"/>
        <w:contextualSpacing/>
        <w:jc w:val="both"/>
        <w:rPr>
          <w:rFonts w:ascii="Times New Roman" w:hAnsi="Times New Roman"/>
          <w:sz w:val="24"/>
          <w:szCs w:val="24"/>
        </w:rPr>
      </w:pPr>
    </w:p>
    <w:p w:rsidR="00741A0A" w:rsidRPr="007C0C24" w:rsidRDefault="00741A0A" w:rsidP="00741A0A">
      <w:pPr>
        <w:autoSpaceDE w:val="0"/>
        <w:autoSpaceDN w:val="0"/>
        <w:adjustRightInd w:val="0"/>
        <w:spacing w:after="0" w:line="240" w:lineRule="auto"/>
        <w:ind w:left="284"/>
        <w:contextualSpacing/>
        <w:rPr>
          <w:rFonts w:ascii="Times New Roman" w:hAnsi="Times New Roman"/>
          <w:color w:val="000000"/>
          <w:spacing w:val="40"/>
          <w:sz w:val="24"/>
          <w:szCs w:val="24"/>
        </w:rPr>
      </w:pPr>
      <w:r w:rsidRPr="007C0C24">
        <w:rPr>
          <w:rFonts w:ascii="Times New Roman" w:hAnsi="Times New Roman"/>
          <w:color w:val="000000"/>
          <w:spacing w:val="40"/>
          <w:sz w:val="24"/>
          <w:szCs w:val="24"/>
        </w:rPr>
        <w:t>Примечания</w:t>
      </w:r>
    </w:p>
    <w:p w:rsidR="00741A0A" w:rsidRPr="007C0C24" w:rsidRDefault="00741A0A" w:rsidP="00741A0A">
      <w:pPr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contextualSpacing/>
        <w:rPr>
          <w:rFonts w:ascii="Times New Roman" w:hAnsi="Times New Roman"/>
          <w:sz w:val="24"/>
          <w:szCs w:val="24"/>
        </w:rPr>
      </w:pPr>
      <w:r w:rsidRPr="007C0C24">
        <w:rPr>
          <w:rFonts w:ascii="Times New Roman" w:hAnsi="Times New Roman"/>
          <w:sz w:val="24"/>
          <w:szCs w:val="24"/>
        </w:rPr>
        <w:t xml:space="preserve">Документы </w:t>
      </w:r>
      <w:r w:rsidRPr="007C0C24">
        <w:rPr>
          <w:rFonts w:ascii="Times New Roman" w:hAnsi="Times New Roman"/>
          <w:color w:val="000000"/>
          <w:sz w:val="24"/>
          <w:szCs w:val="24"/>
        </w:rPr>
        <w:t>должны быть представлены за весь аттестационный период.</w:t>
      </w:r>
    </w:p>
    <w:p w:rsidR="00741A0A" w:rsidRPr="007C0C24" w:rsidRDefault="00741A0A" w:rsidP="00741A0A">
      <w:pPr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contextualSpacing/>
        <w:rPr>
          <w:rFonts w:ascii="Times New Roman" w:hAnsi="Times New Roman"/>
          <w:sz w:val="24"/>
          <w:szCs w:val="24"/>
        </w:rPr>
      </w:pPr>
      <w:r w:rsidRPr="007C0C24">
        <w:rPr>
          <w:rFonts w:ascii="Times New Roman" w:hAnsi="Times New Roman"/>
          <w:sz w:val="24"/>
          <w:szCs w:val="24"/>
        </w:rPr>
        <w:t>Показатели всех разделов считаются за аттестационный период, если нет иных ограничений.</w:t>
      </w:r>
    </w:p>
    <w:p w:rsidR="00741A0A" w:rsidRPr="007C0C24" w:rsidRDefault="00741A0A" w:rsidP="00741A0A">
      <w:pPr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contextualSpacing/>
        <w:rPr>
          <w:rFonts w:ascii="Times New Roman" w:hAnsi="Times New Roman"/>
          <w:sz w:val="24"/>
          <w:szCs w:val="24"/>
        </w:rPr>
      </w:pPr>
      <w:r w:rsidRPr="007C0C24">
        <w:rPr>
          <w:rFonts w:ascii="Times New Roman" w:hAnsi="Times New Roman"/>
          <w:color w:val="000000"/>
          <w:sz w:val="24"/>
          <w:szCs w:val="24"/>
        </w:rPr>
        <w:t>Письменный отчет аттестуемого может быть представлен одним документом, включающим все пункты.</w:t>
      </w:r>
    </w:p>
    <w:p w:rsidR="00741A0A" w:rsidRPr="007C0C24" w:rsidRDefault="00741A0A" w:rsidP="00741A0A">
      <w:pPr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contextualSpacing/>
        <w:rPr>
          <w:rFonts w:ascii="Times New Roman" w:hAnsi="Times New Roman"/>
          <w:sz w:val="24"/>
          <w:szCs w:val="24"/>
        </w:rPr>
      </w:pPr>
      <w:r w:rsidRPr="007C0C24">
        <w:rPr>
          <w:rFonts w:ascii="Times New Roman" w:hAnsi="Times New Roman"/>
          <w:color w:val="000000"/>
          <w:sz w:val="24"/>
          <w:szCs w:val="24"/>
        </w:rPr>
        <w:t>Подсчет баллов по критериям, имеющим два и более показателя, осуществляется суммарно.</w:t>
      </w:r>
    </w:p>
    <w:p w:rsidR="00741A0A" w:rsidRPr="007C0C24" w:rsidRDefault="00741A0A" w:rsidP="00741A0A">
      <w:pPr>
        <w:tabs>
          <w:tab w:val="left" w:pos="14175"/>
        </w:tabs>
        <w:spacing w:after="0" w:line="240" w:lineRule="auto"/>
        <w:ind w:left="644"/>
        <w:contextualSpacing/>
        <w:jc w:val="both"/>
        <w:rPr>
          <w:rFonts w:ascii="Times New Roman" w:hAnsi="Times New Roman"/>
          <w:sz w:val="28"/>
          <w:szCs w:val="28"/>
        </w:rPr>
      </w:pPr>
    </w:p>
    <w:p w:rsidR="007C0C24" w:rsidRPr="007C0C24" w:rsidRDefault="007C0C24" w:rsidP="00741A0A">
      <w:pPr>
        <w:tabs>
          <w:tab w:val="left" w:pos="14175"/>
        </w:tabs>
        <w:spacing w:after="0" w:line="240" w:lineRule="auto"/>
        <w:ind w:left="644"/>
        <w:contextualSpacing/>
        <w:jc w:val="both"/>
        <w:rPr>
          <w:rFonts w:ascii="Times New Roman" w:hAnsi="Times New Roman"/>
          <w:sz w:val="28"/>
          <w:szCs w:val="28"/>
        </w:rPr>
      </w:pPr>
    </w:p>
    <w:p w:rsidR="007C0C24" w:rsidRPr="007C0C24" w:rsidRDefault="007C0C24" w:rsidP="00741A0A">
      <w:pPr>
        <w:tabs>
          <w:tab w:val="left" w:pos="14175"/>
        </w:tabs>
        <w:spacing w:after="0" w:line="240" w:lineRule="auto"/>
        <w:ind w:left="644"/>
        <w:contextualSpacing/>
        <w:jc w:val="both"/>
        <w:rPr>
          <w:rFonts w:ascii="Times New Roman" w:hAnsi="Times New Roman"/>
          <w:sz w:val="28"/>
          <w:szCs w:val="28"/>
        </w:rPr>
      </w:pPr>
    </w:p>
    <w:p w:rsidR="001C728E" w:rsidRPr="001C728E" w:rsidRDefault="001C728E" w:rsidP="001C728E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1C728E" w:rsidRPr="001C728E" w:rsidRDefault="001C728E" w:rsidP="001C728E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1C728E">
        <w:rPr>
          <w:rFonts w:ascii="Times New Roman" w:hAnsi="Times New Roman"/>
          <w:sz w:val="28"/>
          <w:szCs w:val="28"/>
        </w:rPr>
        <w:tab/>
        <w:t>Руководитель специалист</w:t>
      </w:r>
      <w:r>
        <w:rPr>
          <w:rFonts w:ascii="Times New Roman" w:hAnsi="Times New Roman"/>
          <w:sz w:val="28"/>
          <w:szCs w:val="28"/>
        </w:rPr>
        <w:t>ов</w:t>
      </w:r>
    </w:p>
    <w:p w:rsidR="001C728E" w:rsidRPr="001C728E" w:rsidRDefault="001C728E" w:rsidP="001C728E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1C728E" w:rsidRPr="001C728E" w:rsidRDefault="001C728E" w:rsidP="001C728E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1C728E">
        <w:rPr>
          <w:rFonts w:ascii="Times New Roman" w:hAnsi="Times New Roman"/>
          <w:sz w:val="28"/>
          <w:szCs w:val="28"/>
        </w:rPr>
        <w:tab/>
        <w:t>Специалист</w:t>
      </w:r>
    </w:p>
    <w:p w:rsidR="001C728E" w:rsidRPr="001C728E" w:rsidRDefault="001C728E" w:rsidP="001C728E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1C728E" w:rsidRPr="001C728E" w:rsidRDefault="001C728E" w:rsidP="001C728E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1C728E">
        <w:rPr>
          <w:rFonts w:ascii="Times New Roman" w:hAnsi="Times New Roman"/>
          <w:sz w:val="28"/>
          <w:szCs w:val="28"/>
        </w:rPr>
        <w:tab/>
        <w:t>Специалист</w:t>
      </w:r>
    </w:p>
    <w:p w:rsidR="00473CAC" w:rsidRPr="00304DA6" w:rsidRDefault="00473CAC" w:rsidP="00741A0A">
      <w:pPr>
        <w:pStyle w:val="Default"/>
        <w:ind w:firstLine="709"/>
        <w:contextualSpacing/>
        <w:jc w:val="both"/>
        <w:rPr>
          <w:sz w:val="28"/>
          <w:szCs w:val="28"/>
        </w:rPr>
      </w:pPr>
    </w:p>
    <w:sectPr w:rsidR="00473CAC" w:rsidRPr="00304DA6" w:rsidSect="00E60081">
      <w:footerReference w:type="default" r:id="rId12"/>
      <w:pgSz w:w="16838" w:h="11906" w:orient="landscape"/>
      <w:pgMar w:top="567" w:right="567" w:bottom="567" w:left="567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E67F0" w:rsidRDefault="001E67F0" w:rsidP="007E531F">
      <w:pPr>
        <w:spacing w:after="0" w:line="240" w:lineRule="auto"/>
      </w:pPr>
      <w:r>
        <w:separator/>
      </w:r>
    </w:p>
  </w:endnote>
  <w:endnote w:type="continuationSeparator" w:id="0">
    <w:p w:rsidR="001E67F0" w:rsidRDefault="001E67F0" w:rsidP="007E531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E21BC" w:rsidRPr="007E7621" w:rsidRDefault="007E7621" w:rsidP="007E7621">
    <w:pPr>
      <w:pStyle w:val="a8"/>
      <w:tabs>
        <w:tab w:val="left" w:pos="5137"/>
        <w:tab w:val="center" w:pos="7852"/>
      </w:tabs>
      <w:rPr>
        <w:lang w:val="ru-RU"/>
      </w:rPr>
    </w:pPr>
    <w:r>
      <w:tab/>
    </w:r>
    <w:r>
      <w:tab/>
    </w:r>
    <w:r>
      <w:tab/>
    </w:r>
    <w:fldSimple w:instr=" PAGE   \* MERGEFORMAT ">
      <w:r w:rsidR="00CA5FCC">
        <w:rPr>
          <w:noProof/>
        </w:rPr>
        <w:t>11</w:t>
      </w:r>
    </w:fldSimple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E67F0" w:rsidRDefault="001E67F0" w:rsidP="007E531F">
      <w:pPr>
        <w:spacing w:after="0" w:line="240" w:lineRule="auto"/>
      </w:pPr>
      <w:r>
        <w:separator/>
      </w:r>
    </w:p>
  </w:footnote>
  <w:footnote w:type="continuationSeparator" w:id="0">
    <w:p w:rsidR="001E67F0" w:rsidRDefault="001E67F0" w:rsidP="007E531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FE"/>
    <w:multiLevelType w:val="singleLevel"/>
    <w:tmpl w:val="6B44A68E"/>
    <w:lvl w:ilvl="0">
      <w:numFmt w:val="bullet"/>
      <w:lvlText w:val="*"/>
      <w:lvlJc w:val="left"/>
    </w:lvl>
  </w:abstractNum>
  <w:abstractNum w:abstractNumId="1">
    <w:nsid w:val="0BB0095E"/>
    <w:multiLevelType w:val="hybridMultilevel"/>
    <w:tmpl w:val="37A871C2"/>
    <w:lvl w:ilvl="0" w:tplc="5F84B8BA">
      <w:start w:val="1"/>
      <w:numFmt w:val="decimal"/>
      <w:lvlText w:val="%1."/>
      <w:lvlJc w:val="left"/>
      <w:pPr>
        <w:ind w:left="644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>
    <w:nsid w:val="66A6322D"/>
    <w:multiLevelType w:val="hybridMultilevel"/>
    <w:tmpl w:val="3AF64EC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C682B0B"/>
    <w:multiLevelType w:val="hybridMultilevel"/>
    <w:tmpl w:val="CCEE7602"/>
    <w:lvl w:ilvl="0" w:tplc="09D4462E">
      <w:start w:val="1"/>
      <w:numFmt w:val="decimal"/>
      <w:lvlText w:val="%1."/>
      <w:lvlJc w:val="left"/>
      <w:pPr>
        <w:ind w:left="10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num w:numId="1">
    <w:abstractNumId w:val="0"/>
    <w:lvlOverride w:ilvl="0">
      <w:lvl w:ilvl="0">
        <w:numFmt w:val="bullet"/>
        <w:lvlText w:val="-"/>
        <w:legacy w:legacy="1" w:legacySpace="0" w:legacyIndent="145"/>
        <w:lvlJc w:val="left"/>
        <w:rPr>
          <w:rFonts w:ascii="Times New Roman" w:hAnsi="Times New Roman" w:hint="default"/>
        </w:rPr>
      </w:lvl>
    </w:lvlOverride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defaultTabStop w:val="708"/>
  <w:autoHyphenation/>
  <w:drawingGridHorizontalSpacing w:val="110"/>
  <w:displayHorizontalDrawingGridEvery w:val="2"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/>
  <w:rsids>
    <w:rsidRoot w:val="003951B3"/>
    <w:rsid w:val="00004AD3"/>
    <w:rsid w:val="00012561"/>
    <w:rsid w:val="00017FFA"/>
    <w:rsid w:val="00020614"/>
    <w:rsid w:val="00020F4A"/>
    <w:rsid w:val="0002102B"/>
    <w:rsid w:val="000224DE"/>
    <w:rsid w:val="00024E78"/>
    <w:rsid w:val="00026DF2"/>
    <w:rsid w:val="00043DD8"/>
    <w:rsid w:val="00044BB7"/>
    <w:rsid w:val="00055332"/>
    <w:rsid w:val="000952EF"/>
    <w:rsid w:val="000B07FC"/>
    <w:rsid w:val="000B7EF7"/>
    <w:rsid w:val="000C1969"/>
    <w:rsid w:val="000C6339"/>
    <w:rsid w:val="000C647A"/>
    <w:rsid w:val="000D4F65"/>
    <w:rsid w:val="000E3ED0"/>
    <w:rsid w:val="000E4827"/>
    <w:rsid w:val="000E4C52"/>
    <w:rsid w:val="000E5B79"/>
    <w:rsid w:val="000F02FE"/>
    <w:rsid w:val="000F06D7"/>
    <w:rsid w:val="0010480D"/>
    <w:rsid w:val="0010660B"/>
    <w:rsid w:val="00113EC4"/>
    <w:rsid w:val="0012637E"/>
    <w:rsid w:val="00126DF7"/>
    <w:rsid w:val="00134C80"/>
    <w:rsid w:val="00140C55"/>
    <w:rsid w:val="00145397"/>
    <w:rsid w:val="001456CF"/>
    <w:rsid w:val="001467F5"/>
    <w:rsid w:val="001510F4"/>
    <w:rsid w:val="00153C41"/>
    <w:rsid w:val="00164EB6"/>
    <w:rsid w:val="001701FC"/>
    <w:rsid w:val="00175402"/>
    <w:rsid w:val="0018078C"/>
    <w:rsid w:val="0018096E"/>
    <w:rsid w:val="00181090"/>
    <w:rsid w:val="0018468B"/>
    <w:rsid w:val="001919B4"/>
    <w:rsid w:val="00192459"/>
    <w:rsid w:val="00193394"/>
    <w:rsid w:val="001A3936"/>
    <w:rsid w:val="001A5381"/>
    <w:rsid w:val="001B54AC"/>
    <w:rsid w:val="001C54B7"/>
    <w:rsid w:val="001C728E"/>
    <w:rsid w:val="001E428F"/>
    <w:rsid w:val="001E67F0"/>
    <w:rsid w:val="001F4A94"/>
    <w:rsid w:val="00205B00"/>
    <w:rsid w:val="002239FE"/>
    <w:rsid w:val="00232392"/>
    <w:rsid w:val="002401FD"/>
    <w:rsid w:val="002462BF"/>
    <w:rsid w:val="002502AE"/>
    <w:rsid w:val="002549A6"/>
    <w:rsid w:val="00263DD3"/>
    <w:rsid w:val="002653C8"/>
    <w:rsid w:val="00270126"/>
    <w:rsid w:val="0027386F"/>
    <w:rsid w:val="00285EE0"/>
    <w:rsid w:val="00287CCA"/>
    <w:rsid w:val="0029115F"/>
    <w:rsid w:val="00292567"/>
    <w:rsid w:val="00297053"/>
    <w:rsid w:val="002978B2"/>
    <w:rsid w:val="002A34BF"/>
    <w:rsid w:val="002B271D"/>
    <w:rsid w:val="002B3518"/>
    <w:rsid w:val="002B7CA9"/>
    <w:rsid w:val="002C06A7"/>
    <w:rsid w:val="002C19BB"/>
    <w:rsid w:val="002C5001"/>
    <w:rsid w:val="002C5ADC"/>
    <w:rsid w:val="002E2C1F"/>
    <w:rsid w:val="002E4788"/>
    <w:rsid w:val="002E6C59"/>
    <w:rsid w:val="00302423"/>
    <w:rsid w:val="00304DA6"/>
    <w:rsid w:val="00306B05"/>
    <w:rsid w:val="00314927"/>
    <w:rsid w:val="0032188E"/>
    <w:rsid w:val="003231F6"/>
    <w:rsid w:val="003257A8"/>
    <w:rsid w:val="00335024"/>
    <w:rsid w:val="00344B2E"/>
    <w:rsid w:val="00344BEB"/>
    <w:rsid w:val="00346A7A"/>
    <w:rsid w:val="00350209"/>
    <w:rsid w:val="0035487F"/>
    <w:rsid w:val="00360B0E"/>
    <w:rsid w:val="0037030E"/>
    <w:rsid w:val="00371506"/>
    <w:rsid w:val="00372800"/>
    <w:rsid w:val="00374B41"/>
    <w:rsid w:val="00384312"/>
    <w:rsid w:val="003951B3"/>
    <w:rsid w:val="003A0B23"/>
    <w:rsid w:val="003A0C8F"/>
    <w:rsid w:val="003A19E6"/>
    <w:rsid w:val="003A4085"/>
    <w:rsid w:val="003A7F63"/>
    <w:rsid w:val="003C0962"/>
    <w:rsid w:val="003C7FE5"/>
    <w:rsid w:val="003D2D82"/>
    <w:rsid w:val="003E1937"/>
    <w:rsid w:val="003E6136"/>
    <w:rsid w:val="003F3E77"/>
    <w:rsid w:val="0041610F"/>
    <w:rsid w:val="004359BF"/>
    <w:rsid w:val="00442022"/>
    <w:rsid w:val="00442589"/>
    <w:rsid w:val="00452B07"/>
    <w:rsid w:val="00457233"/>
    <w:rsid w:val="00465FB1"/>
    <w:rsid w:val="00471AF6"/>
    <w:rsid w:val="00473CAC"/>
    <w:rsid w:val="004768AF"/>
    <w:rsid w:val="004776C1"/>
    <w:rsid w:val="00481F0A"/>
    <w:rsid w:val="00483F27"/>
    <w:rsid w:val="00494846"/>
    <w:rsid w:val="004A2771"/>
    <w:rsid w:val="004B0FE3"/>
    <w:rsid w:val="004B4C3F"/>
    <w:rsid w:val="004B54FB"/>
    <w:rsid w:val="004C4A83"/>
    <w:rsid w:val="004C6FD5"/>
    <w:rsid w:val="004C72FB"/>
    <w:rsid w:val="004E36DD"/>
    <w:rsid w:val="004F65EF"/>
    <w:rsid w:val="00506E9E"/>
    <w:rsid w:val="00507131"/>
    <w:rsid w:val="00510726"/>
    <w:rsid w:val="00516338"/>
    <w:rsid w:val="0052597A"/>
    <w:rsid w:val="00526BE6"/>
    <w:rsid w:val="005330F3"/>
    <w:rsid w:val="005344E3"/>
    <w:rsid w:val="00534CDC"/>
    <w:rsid w:val="00537F19"/>
    <w:rsid w:val="00541DA3"/>
    <w:rsid w:val="0054257A"/>
    <w:rsid w:val="00575A6E"/>
    <w:rsid w:val="00577FC2"/>
    <w:rsid w:val="005814DE"/>
    <w:rsid w:val="00587B65"/>
    <w:rsid w:val="005A2434"/>
    <w:rsid w:val="005A5DED"/>
    <w:rsid w:val="005D3601"/>
    <w:rsid w:val="005E21BC"/>
    <w:rsid w:val="005E2750"/>
    <w:rsid w:val="005F327B"/>
    <w:rsid w:val="00615930"/>
    <w:rsid w:val="00623D27"/>
    <w:rsid w:val="0064158F"/>
    <w:rsid w:val="00644DC5"/>
    <w:rsid w:val="00647E7D"/>
    <w:rsid w:val="006716FF"/>
    <w:rsid w:val="00672A3B"/>
    <w:rsid w:val="00674982"/>
    <w:rsid w:val="00685733"/>
    <w:rsid w:val="00686CE0"/>
    <w:rsid w:val="006876CC"/>
    <w:rsid w:val="00690311"/>
    <w:rsid w:val="006A19C3"/>
    <w:rsid w:val="006A50C4"/>
    <w:rsid w:val="006B2FB3"/>
    <w:rsid w:val="006D6C62"/>
    <w:rsid w:val="006F4294"/>
    <w:rsid w:val="00705097"/>
    <w:rsid w:val="00713A36"/>
    <w:rsid w:val="0071654B"/>
    <w:rsid w:val="007234CE"/>
    <w:rsid w:val="0072571F"/>
    <w:rsid w:val="00725985"/>
    <w:rsid w:val="00725E33"/>
    <w:rsid w:val="007416F6"/>
    <w:rsid w:val="00741A0A"/>
    <w:rsid w:val="007546BC"/>
    <w:rsid w:val="00757693"/>
    <w:rsid w:val="00757955"/>
    <w:rsid w:val="00763E56"/>
    <w:rsid w:val="00764B1E"/>
    <w:rsid w:val="00766C50"/>
    <w:rsid w:val="0076731E"/>
    <w:rsid w:val="00773561"/>
    <w:rsid w:val="00791BA0"/>
    <w:rsid w:val="00794D89"/>
    <w:rsid w:val="007968F2"/>
    <w:rsid w:val="007B4936"/>
    <w:rsid w:val="007C0C24"/>
    <w:rsid w:val="007E531F"/>
    <w:rsid w:val="007E569A"/>
    <w:rsid w:val="007E7621"/>
    <w:rsid w:val="007F1C4D"/>
    <w:rsid w:val="007F225E"/>
    <w:rsid w:val="007F6B47"/>
    <w:rsid w:val="00807653"/>
    <w:rsid w:val="00810EE5"/>
    <w:rsid w:val="008122CF"/>
    <w:rsid w:val="00814A68"/>
    <w:rsid w:val="00837939"/>
    <w:rsid w:val="0086371D"/>
    <w:rsid w:val="00864907"/>
    <w:rsid w:val="0087790F"/>
    <w:rsid w:val="00880373"/>
    <w:rsid w:val="0088778C"/>
    <w:rsid w:val="008A1D02"/>
    <w:rsid w:val="008A5DC1"/>
    <w:rsid w:val="008B5040"/>
    <w:rsid w:val="008B595C"/>
    <w:rsid w:val="008D3F07"/>
    <w:rsid w:val="008F7D49"/>
    <w:rsid w:val="0091418A"/>
    <w:rsid w:val="00924B82"/>
    <w:rsid w:val="00934858"/>
    <w:rsid w:val="009362B2"/>
    <w:rsid w:val="00946074"/>
    <w:rsid w:val="00947228"/>
    <w:rsid w:val="00952CDC"/>
    <w:rsid w:val="00956BC7"/>
    <w:rsid w:val="009570C4"/>
    <w:rsid w:val="009645DB"/>
    <w:rsid w:val="009713E5"/>
    <w:rsid w:val="00976F9F"/>
    <w:rsid w:val="009928C6"/>
    <w:rsid w:val="009961D8"/>
    <w:rsid w:val="00997EF4"/>
    <w:rsid w:val="009A195B"/>
    <w:rsid w:val="009B5C67"/>
    <w:rsid w:val="009C5974"/>
    <w:rsid w:val="009D0D59"/>
    <w:rsid w:val="009D198D"/>
    <w:rsid w:val="009D27FF"/>
    <w:rsid w:val="009D38DE"/>
    <w:rsid w:val="009D46C0"/>
    <w:rsid w:val="009E1404"/>
    <w:rsid w:val="009E2F6D"/>
    <w:rsid w:val="009F4712"/>
    <w:rsid w:val="009F4E07"/>
    <w:rsid w:val="00A009F8"/>
    <w:rsid w:val="00A12E56"/>
    <w:rsid w:val="00A131E9"/>
    <w:rsid w:val="00A143C1"/>
    <w:rsid w:val="00A215EF"/>
    <w:rsid w:val="00A3026E"/>
    <w:rsid w:val="00A3159D"/>
    <w:rsid w:val="00A323F6"/>
    <w:rsid w:val="00A33D19"/>
    <w:rsid w:val="00A36391"/>
    <w:rsid w:val="00A578E7"/>
    <w:rsid w:val="00A60B59"/>
    <w:rsid w:val="00A63ABB"/>
    <w:rsid w:val="00A67EAC"/>
    <w:rsid w:val="00A726D8"/>
    <w:rsid w:val="00A7787D"/>
    <w:rsid w:val="00A86A30"/>
    <w:rsid w:val="00A9299A"/>
    <w:rsid w:val="00A93172"/>
    <w:rsid w:val="00A95525"/>
    <w:rsid w:val="00AA27F8"/>
    <w:rsid w:val="00AA3C4F"/>
    <w:rsid w:val="00AB3E61"/>
    <w:rsid w:val="00AB6FF2"/>
    <w:rsid w:val="00AB773C"/>
    <w:rsid w:val="00AC49AD"/>
    <w:rsid w:val="00AC5280"/>
    <w:rsid w:val="00AD6A59"/>
    <w:rsid w:val="00AD79F1"/>
    <w:rsid w:val="00AE5EF3"/>
    <w:rsid w:val="00AF11FE"/>
    <w:rsid w:val="00B0581F"/>
    <w:rsid w:val="00B72914"/>
    <w:rsid w:val="00B855F2"/>
    <w:rsid w:val="00B920F7"/>
    <w:rsid w:val="00B923FF"/>
    <w:rsid w:val="00B93A52"/>
    <w:rsid w:val="00B94081"/>
    <w:rsid w:val="00B9637D"/>
    <w:rsid w:val="00BA4E8C"/>
    <w:rsid w:val="00BA5504"/>
    <w:rsid w:val="00BC5DEB"/>
    <w:rsid w:val="00BD00DF"/>
    <w:rsid w:val="00BD5603"/>
    <w:rsid w:val="00BE318B"/>
    <w:rsid w:val="00BF19F0"/>
    <w:rsid w:val="00BF2203"/>
    <w:rsid w:val="00BF51F4"/>
    <w:rsid w:val="00BF5289"/>
    <w:rsid w:val="00C01EE1"/>
    <w:rsid w:val="00C021C1"/>
    <w:rsid w:val="00C02887"/>
    <w:rsid w:val="00C12F64"/>
    <w:rsid w:val="00C244BE"/>
    <w:rsid w:val="00C25DAF"/>
    <w:rsid w:val="00C27D28"/>
    <w:rsid w:val="00C30D45"/>
    <w:rsid w:val="00C33CBF"/>
    <w:rsid w:val="00C35EFD"/>
    <w:rsid w:val="00C4490D"/>
    <w:rsid w:val="00C46E8A"/>
    <w:rsid w:val="00C51737"/>
    <w:rsid w:val="00C60130"/>
    <w:rsid w:val="00C61128"/>
    <w:rsid w:val="00C61347"/>
    <w:rsid w:val="00C65CBD"/>
    <w:rsid w:val="00C678F0"/>
    <w:rsid w:val="00C72E81"/>
    <w:rsid w:val="00C7562E"/>
    <w:rsid w:val="00C87052"/>
    <w:rsid w:val="00C93B39"/>
    <w:rsid w:val="00C948E9"/>
    <w:rsid w:val="00CA5FCC"/>
    <w:rsid w:val="00CA7C21"/>
    <w:rsid w:val="00CB06C0"/>
    <w:rsid w:val="00CC177B"/>
    <w:rsid w:val="00CD06AA"/>
    <w:rsid w:val="00CE2E31"/>
    <w:rsid w:val="00CF027F"/>
    <w:rsid w:val="00CF3305"/>
    <w:rsid w:val="00CF6AE1"/>
    <w:rsid w:val="00D02C7A"/>
    <w:rsid w:val="00D040A3"/>
    <w:rsid w:val="00D21CB8"/>
    <w:rsid w:val="00D237F6"/>
    <w:rsid w:val="00D42B9A"/>
    <w:rsid w:val="00D439BB"/>
    <w:rsid w:val="00D45B9F"/>
    <w:rsid w:val="00D5602E"/>
    <w:rsid w:val="00D56309"/>
    <w:rsid w:val="00D56362"/>
    <w:rsid w:val="00D64936"/>
    <w:rsid w:val="00D65859"/>
    <w:rsid w:val="00D81C0F"/>
    <w:rsid w:val="00D84B72"/>
    <w:rsid w:val="00D9115D"/>
    <w:rsid w:val="00DA7EEC"/>
    <w:rsid w:val="00DB09ED"/>
    <w:rsid w:val="00DB39CA"/>
    <w:rsid w:val="00DB5E25"/>
    <w:rsid w:val="00DB6D7D"/>
    <w:rsid w:val="00DB7C5C"/>
    <w:rsid w:val="00DC3683"/>
    <w:rsid w:val="00DC75F8"/>
    <w:rsid w:val="00DD26DB"/>
    <w:rsid w:val="00DE0E1C"/>
    <w:rsid w:val="00DE420F"/>
    <w:rsid w:val="00DE475F"/>
    <w:rsid w:val="00DE6379"/>
    <w:rsid w:val="00DE7782"/>
    <w:rsid w:val="00E03EFF"/>
    <w:rsid w:val="00E109B5"/>
    <w:rsid w:val="00E10FA0"/>
    <w:rsid w:val="00E1356C"/>
    <w:rsid w:val="00E23E14"/>
    <w:rsid w:val="00E31BAE"/>
    <w:rsid w:val="00E45E92"/>
    <w:rsid w:val="00E55EF9"/>
    <w:rsid w:val="00E60081"/>
    <w:rsid w:val="00E74D5A"/>
    <w:rsid w:val="00E7776E"/>
    <w:rsid w:val="00E77876"/>
    <w:rsid w:val="00E93568"/>
    <w:rsid w:val="00E943A3"/>
    <w:rsid w:val="00EA0E7B"/>
    <w:rsid w:val="00EA1639"/>
    <w:rsid w:val="00EA40B5"/>
    <w:rsid w:val="00EB795E"/>
    <w:rsid w:val="00EC4D73"/>
    <w:rsid w:val="00EC7975"/>
    <w:rsid w:val="00ED198C"/>
    <w:rsid w:val="00EE3CF6"/>
    <w:rsid w:val="00EE416D"/>
    <w:rsid w:val="00EF480C"/>
    <w:rsid w:val="00EF4C8C"/>
    <w:rsid w:val="00EF530B"/>
    <w:rsid w:val="00F02675"/>
    <w:rsid w:val="00F04B9C"/>
    <w:rsid w:val="00F150A0"/>
    <w:rsid w:val="00F226C9"/>
    <w:rsid w:val="00F3250C"/>
    <w:rsid w:val="00F34490"/>
    <w:rsid w:val="00F43C3E"/>
    <w:rsid w:val="00F46173"/>
    <w:rsid w:val="00F6119A"/>
    <w:rsid w:val="00F66C3A"/>
    <w:rsid w:val="00F67B03"/>
    <w:rsid w:val="00F728BA"/>
    <w:rsid w:val="00F744D1"/>
    <w:rsid w:val="00F74704"/>
    <w:rsid w:val="00F77D64"/>
    <w:rsid w:val="00F77EDE"/>
    <w:rsid w:val="00F937E7"/>
    <w:rsid w:val="00F96176"/>
    <w:rsid w:val="00FA7106"/>
    <w:rsid w:val="00FB1AD3"/>
    <w:rsid w:val="00FB25B7"/>
    <w:rsid w:val="00FC4173"/>
    <w:rsid w:val="00FC4179"/>
    <w:rsid w:val="00FD1FDF"/>
    <w:rsid w:val="00FD61B7"/>
    <w:rsid w:val="00FD7C1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Times New Roman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87B65"/>
    <w:pPr>
      <w:spacing w:after="200" w:line="276" w:lineRule="auto"/>
    </w:pPr>
    <w:rPr>
      <w:sz w:val="22"/>
      <w:szCs w:val="2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uiPriority w:val="99"/>
    <w:semiHidden/>
    <w:rsid w:val="009E2F6D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9E2F6D"/>
    <w:pPr>
      <w:spacing w:after="0" w:line="240" w:lineRule="auto"/>
    </w:pPr>
    <w:rPr>
      <w:rFonts w:ascii="Tahoma" w:hAnsi="Tahoma"/>
      <w:sz w:val="16"/>
      <w:szCs w:val="16"/>
      <w:lang/>
    </w:rPr>
  </w:style>
  <w:style w:type="character" w:customStyle="1" w:styleId="a5">
    <w:name w:val="Текст выноски Знак"/>
    <w:link w:val="a4"/>
    <w:uiPriority w:val="99"/>
    <w:semiHidden/>
    <w:rsid w:val="009E2F6D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623D27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paragraph" w:customStyle="1" w:styleId="msonospacingbullet2gif">
    <w:name w:val="msonospacingbullet2.gif"/>
    <w:basedOn w:val="a"/>
    <w:rsid w:val="002C19BB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styleId="a6">
    <w:name w:val="header"/>
    <w:basedOn w:val="a"/>
    <w:link w:val="a7"/>
    <w:uiPriority w:val="99"/>
    <w:unhideWhenUsed/>
    <w:rsid w:val="007E531F"/>
    <w:pPr>
      <w:tabs>
        <w:tab w:val="center" w:pos="4677"/>
        <w:tab w:val="right" w:pos="9355"/>
      </w:tabs>
    </w:pPr>
    <w:rPr>
      <w:lang/>
    </w:rPr>
  </w:style>
  <w:style w:type="character" w:customStyle="1" w:styleId="a7">
    <w:name w:val="Верхний колонтитул Знак"/>
    <w:link w:val="a6"/>
    <w:uiPriority w:val="99"/>
    <w:rsid w:val="007E531F"/>
    <w:rPr>
      <w:sz w:val="22"/>
      <w:szCs w:val="22"/>
    </w:rPr>
  </w:style>
  <w:style w:type="paragraph" w:styleId="a8">
    <w:name w:val="footer"/>
    <w:basedOn w:val="a"/>
    <w:link w:val="a9"/>
    <w:uiPriority w:val="99"/>
    <w:unhideWhenUsed/>
    <w:rsid w:val="007E531F"/>
    <w:pPr>
      <w:tabs>
        <w:tab w:val="center" w:pos="4677"/>
        <w:tab w:val="right" w:pos="9355"/>
      </w:tabs>
    </w:pPr>
    <w:rPr>
      <w:lang/>
    </w:rPr>
  </w:style>
  <w:style w:type="character" w:customStyle="1" w:styleId="a9">
    <w:name w:val="Нижний колонтитул Знак"/>
    <w:link w:val="a8"/>
    <w:uiPriority w:val="99"/>
    <w:rsid w:val="007E531F"/>
    <w:rPr>
      <w:sz w:val="22"/>
      <w:szCs w:val="22"/>
    </w:rPr>
  </w:style>
  <w:style w:type="paragraph" w:styleId="aa">
    <w:name w:val="No Spacing"/>
    <w:uiPriority w:val="1"/>
    <w:qFormat/>
    <w:rsid w:val="001C728E"/>
    <w:rPr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87572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439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179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885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9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27A3071-1767-4F8D-B31A-07ABA8E146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1</Pages>
  <Words>2056</Words>
  <Characters>11720</Characters>
  <Application>Microsoft Office Word</Application>
  <DocSecurity>0</DocSecurity>
  <Lines>97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kidppo</Company>
  <LinksUpToDate>false</LinksUpToDate>
  <CharactersWithSpaces>137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sych-01_user</dc:creator>
  <cp:keywords/>
  <cp:lastModifiedBy>Admin</cp:lastModifiedBy>
  <cp:revision>2</cp:revision>
  <cp:lastPrinted>2014-09-26T08:44:00Z</cp:lastPrinted>
  <dcterms:created xsi:type="dcterms:W3CDTF">2014-10-06T18:44:00Z</dcterms:created>
  <dcterms:modified xsi:type="dcterms:W3CDTF">2014-10-06T18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